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08F9" w:rsidRDefault="00AD08F9" w:rsidP="00AD08F9">
      <w:pPr>
        <w:ind w:left="-284"/>
        <w:jc w:val="center"/>
        <w:rPr>
          <w:rFonts w:ascii="Times New Roman" w:hAnsi="Times New Roman" w:cs="Times New Roman"/>
          <w:b/>
          <w:sz w:val="24"/>
          <w:szCs w:val="24"/>
        </w:rPr>
      </w:pPr>
      <w:r>
        <w:rPr>
          <w:rFonts w:ascii="Times New Roman" w:hAnsi="Times New Roman" w:cs="Times New Roman"/>
          <w:b/>
          <w:sz w:val="24"/>
          <w:szCs w:val="24"/>
        </w:rPr>
        <w:t>HƯỚNG DẪN ÔN TẬP CHƯƠNG III, IV</w:t>
      </w:r>
    </w:p>
    <w:p w:rsidR="00AD08F9" w:rsidRDefault="00AD08F9" w:rsidP="00AD08F9">
      <w:pPr>
        <w:ind w:left="-284"/>
        <w:jc w:val="center"/>
        <w:rPr>
          <w:rFonts w:ascii="Times New Roman" w:hAnsi="Times New Roman" w:cs="Times New Roman"/>
          <w:b/>
          <w:sz w:val="24"/>
          <w:szCs w:val="24"/>
        </w:rPr>
      </w:pPr>
    </w:p>
    <w:p w:rsidR="00AD08F9" w:rsidRDefault="00AD08F9" w:rsidP="00AD08F9">
      <w:pPr>
        <w:ind w:left="-284"/>
        <w:rPr>
          <w:rFonts w:ascii="Times New Roman" w:hAnsi="Times New Roman" w:cs="Times New Roman"/>
          <w:b/>
          <w:sz w:val="24"/>
          <w:szCs w:val="24"/>
        </w:rPr>
      </w:pPr>
      <w:r w:rsidRPr="00DC74DD">
        <w:rPr>
          <w:rFonts w:ascii="Times New Roman" w:hAnsi="Times New Roman" w:cs="Times New Roman"/>
          <w:b/>
          <w:sz w:val="24"/>
          <w:szCs w:val="24"/>
        </w:rPr>
        <w:t>ĐÁP ÁN: BDABBADDBABCCCDCDBBCDDBCAABCCC</w:t>
      </w:r>
      <w:bookmarkStart w:id="0" w:name="_GoBack"/>
      <w:bookmarkEnd w:id="0"/>
    </w:p>
    <w:p w:rsidR="00AD08F9" w:rsidRDefault="00AD08F9" w:rsidP="00AD08F9">
      <w:pPr>
        <w:pStyle w:val="oancuaDanhsach"/>
        <w:spacing w:before="0"/>
        <w:ind w:left="-284" w:right="35"/>
        <w:rPr>
          <w:rFonts w:ascii="Times New Roman" w:hAnsi="Times New Roman" w:cs="Times New Roman"/>
          <w:b/>
          <w:bCs/>
          <w:sz w:val="24"/>
          <w:szCs w:val="24"/>
        </w:rPr>
      </w:pPr>
    </w:p>
    <w:p w:rsidR="00AD08F9" w:rsidRPr="00DC74DD" w:rsidRDefault="00AD08F9" w:rsidP="00AD08F9">
      <w:pPr>
        <w:pStyle w:val="oancuaDanhsach"/>
        <w:spacing w:before="0"/>
        <w:ind w:left="-284" w:right="35"/>
        <w:rPr>
          <w:rFonts w:ascii="Times New Roman" w:hAnsi="Times New Roman" w:cs="Times New Roman"/>
          <w:b/>
          <w:bCs/>
          <w:sz w:val="24"/>
          <w:szCs w:val="24"/>
        </w:rPr>
      </w:pPr>
      <w:r w:rsidRPr="00DC74DD">
        <w:rPr>
          <w:rFonts w:ascii="Times New Roman" w:hAnsi="Times New Roman" w:cs="Times New Roman"/>
          <w:b/>
          <w:bCs/>
          <w:sz w:val="24"/>
          <w:szCs w:val="24"/>
        </w:rPr>
        <w:t xml:space="preserve">Câu 1. </w:t>
      </w:r>
      <w:r w:rsidRPr="00DC74DD">
        <w:rPr>
          <w:rFonts w:ascii="Times New Roman" w:hAnsi="Times New Roman" w:cs="Times New Roman"/>
          <w:bCs/>
          <w:sz w:val="24"/>
          <w:szCs w:val="24"/>
        </w:rPr>
        <w:t xml:space="preserve">Chọn một đáp án </w:t>
      </w:r>
      <w:r w:rsidRPr="00DC74DD">
        <w:rPr>
          <w:rFonts w:ascii="Times New Roman" w:hAnsi="Times New Roman" w:cs="Times New Roman"/>
          <w:b/>
          <w:sz w:val="24"/>
          <w:szCs w:val="24"/>
        </w:rPr>
        <w:t>sai</w:t>
      </w:r>
      <w:r w:rsidRPr="00DC74DD">
        <w:rPr>
          <w:rFonts w:ascii="Times New Roman" w:hAnsi="Times New Roman" w:cs="Times New Roman"/>
          <w:bCs/>
          <w:sz w:val="24"/>
          <w:szCs w:val="24"/>
        </w:rPr>
        <w:t>?</w:t>
      </w:r>
    </w:p>
    <w:p w:rsidR="00AD08F9" w:rsidRPr="00457B93" w:rsidRDefault="00AD08F9" w:rsidP="00AD08F9">
      <w:pPr>
        <w:tabs>
          <w:tab w:val="left" w:pos="283"/>
          <w:tab w:val="left" w:pos="2835"/>
          <w:tab w:val="left" w:pos="5386"/>
          <w:tab w:val="left" w:pos="7937"/>
        </w:tabs>
        <w:ind w:left="-284" w:right="35" w:firstLine="283"/>
        <w:rPr>
          <w:rFonts w:ascii="Times New Roman" w:hAnsi="Times New Roman" w:cs="Times New Roman"/>
          <w:bCs/>
          <w:sz w:val="24"/>
          <w:szCs w:val="24"/>
        </w:rPr>
      </w:pPr>
      <w:r>
        <w:rPr>
          <w:rFonts w:ascii="Times New Roman" w:hAnsi="Times New Roman" w:cs="Times New Roman"/>
          <w:b/>
          <w:bCs/>
          <w:sz w:val="24"/>
          <w:szCs w:val="24"/>
        </w:rPr>
        <w:t xml:space="preserve">Đáp án: B </w:t>
      </w:r>
      <w:r>
        <w:rPr>
          <w:rFonts w:ascii="Times New Roman" w:hAnsi="Times New Roman" w:cs="Times New Roman"/>
          <w:bCs/>
          <w:sz w:val="24"/>
          <w:szCs w:val="24"/>
        </w:rPr>
        <w:t>(vì hạt tải điện trong kim loại là electron)</w:t>
      </w:r>
    </w:p>
    <w:p w:rsidR="00AD08F9" w:rsidRPr="00DC74DD" w:rsidRDefault="00AD08F9" w:rsidP="00AD08F9">
      <w:pPr>
        <w:tabs>
          <w:tab w:val="left" w:pos="283"/>
          <w:tab w:val="left" w:pos="2835"/>
          <w:tab w:val="left" w:pos="5386"/>
          <w:tab w:val="left" w:pos="7937"/>
        </w:tabs>
        <w:ind w:left="-284" w:right="35" w:firstLine="283"/>
        <w:rPr>
          <w:rFonts w:ascii="Times New Roman" w:hAnsi="Times New Roman" w:cs="Times New Roman"/>
          <w:bCs/>
          <w:sz w:val="24"/>
          <w:szCs w:val="24"/>
        </w:rPr>
      </w:pPr>
    </w:p>
    <w:p w:rsidR="00AD08F9" w:rsidRPr="00DC74DD" w:rsidRDefault="00AD08F9" w:rsidP="00AD08F9">
      <w:pPr>
        <w:pStyle w:val="oancuaDanhsach"/>
        <w:spacing w:before="0"/>
        <w:ind w:left="-284" w:right="35"/>
        <w:rPr>
          <w:rFonts w:ascii="Times New Roman" w:hAnsi="Times New Roman" w:cs="Times New Roman"/>
          <w:b/>
          <w:bCs/>
          <w:sz w:val="24"/>
          <w:szCs w:val="24"/>
        </w:rPr>
      </w:pPr>
      <w:r w:rsidRPr="00DC74DD">
        <w:rPr>
          <w:rFonts w:ascii="Times New Roman" w:hAnsi="Times New Roman" w:cs="Times New Roman"/>
          <w:b/>
          <w:bCs/>
          <w:sz w:val="24"/>
          <w:szCs w:val="24"/>
        </w:rPr>
        <w:t xml:space="preserve">Câu 2. </w:t>
      </w:r>
      <w:r w:rsidRPr="00DC74DD">
        <w:rPr>
          <w:rFonts w:ascii="Times New Roman" w:hAnsi="Times New Roman" w:cs="Times New Roman"/>
          <w:bCs/>
          <w:sz w:val="24"/>
          <w:szCs w:val="24"/>
        </w:rPr>
        <w:t>Cường độ dòng điện chạy qua dây dẫn kim loại tuân theo định luật Ôm phụ thuộc vào điều kiện nào sau đây?</w:t>
      </w:r>
    </w:p>
    <w:p w:rsidR="00AD08F9" w:rsidRPr="00457B93" w:rsidRDefault="00AD08F9" w:rsidP="00AD08F9">
      <w:pPr>
        <w:tabs>
          <w:tab w:val="left" w:pos="283"/>
          <w:tab w:val="left" w:pos="2835"/>
          <w:tab w:val="left" w:pos="5386"/>
          <w:tab w:val="left" w:pos="7937"/>
        </w:tabs>
        <w:ind w:left="-284" w:right="35" w:firstLine="283"/>
        <w:rPr>
          <w:rFonts w:ascii="Times New Roman" w:hAnsi="Times New Roman" w:cs="Times New Roman"/>
          <w:b/>
          <w:bCs/>
          <w:sz w:val="24"/>
          <w:szCs w:val="24"/>
        </w:rPr>
      </w:pPr>
      <w:r>
        <w:rPr>
          <w:rFonts w:ascii="Times New Roman" w:hAnsi="Times New Roman" w:cs="Times New Roman"/>
          <w:b/>
          <w:bCs/>
          <w:sz w:val="24"/>
          <w:szCs w:val="24"/>
        </w:rPr>
        <w:t>Đáp án D (</w:t>
      </w:r>
      <w:r>
        <w:rPr>
          <w:rFonts w:ascii="Times New Roman" w:hAnsi="Times New Roman" w:cs="Times New Roman"/>
          <w:bCs/>
          <w:sz w:val="24"/>
          <w:szCs w:val="24"/>
        </w:rPr>
        <w:t>Khi đó điện trở không đổi</w:t>
      </w:r>
      <w:r>
        <w:rPr>
          <w:rFonts w:ascii="Times New Roman" w:hAnsi="Times New Roman" w:cs="Times New Roman"/>
          <w:b/>
          <w:bCs/>
          <w:sz w:val="24"/>
          <w:szCs w:val="24"/>
        </w:rPr>
        <w:t>)</w:t>
      </w:r>
    </w:p>
    <w:p w:rsidR="00AD08F9" w:rsidRDefault="00AD08F9" w:rsidP="00AD08F9">
      <w:pPr>
        <w:pStyle w:val="oancuaDanhsach"/>
        <w:spacing w:before="0"/>
        <w:ind w:left="-284" w:right="35"/>
        <w:rPr>
          <w:rFonts w:ascii="Times New Roman" w:hAnsi="Times New Roman" w:cs="Times New Roman"/>
          <w:b/>
          <w:bCs/>
          <w:sz w:val="24"/>
          <w:szCs w:val="24"/>
          <w:lang w:val="nl-NL"/>
        </w:rPr>
      </w:pPr>
    </w:p>
    <w:p w:rsidR="00AD08F9" w:rsidRPr="00DC74DD" w:rsidRDefault="00AD08F9" w:rsidP="00AD08F9">
      <w:pPr>
        <w:pStyle w:val="oancuaDanhsach"/>
        <w:spacing w:before="0"/>
        <w:ind w:left="-284" w:right="35"/>
        <w:rPr>
          <w:rFonts w:ascii="Times New Roman" w:hAnsi="Times New Roman" w:cs="Times New Roman"/>
          <w:b/>
          <w:bCs/>
          <w:sz w:val="24"/>
          <w:szCs w:val="24"/>
          <w:lang w:val="nl-NL"/>
        </w:rPr>
      </w:pPr>
      <w:r w:rsidRPr="00DC74DD">
        <w:rPr>
          <w:rFonts w:ascii="Times New Roman" w:hAnsi="Times New Roman" w:cs="Times New Roman"/>
          <w:b/>
          <w:bCs/>
          <w:sz w:val="24"/>
          <w:szCs w:val="24"/>
          <w:lang w:val="nl-NL"/>
        </w:rPr>
        <w:t xml:space="preserve">Câu 3. </w:t>
      </w:r>
      <w:r w:rsidRPr="00DC74DD">
        <w:rPr>
          <w:rFonts w:ascii="Times New Roman" w:hAnsi="Times New Roman" w:cs="Times New Roman"/>
          <w:bCs/>
          <w:sz w:val="24"/>
          <w:szCs w:val="24"/>
          <w:lang w:val="nl-NL"/>
        </w:rPr>
        <w:t xml:space="preserve">Phát biểu nào sau đây </w:t>
      </w:r>
      <w:r w:rsidRPr="00DC74DD">
        <w:rPr>
          <w:rFonts w:ascii="Times New Roman" w:hAnsi="Times New Roman" w:cs="Times New Roman"/>
          <w:b/>
          <w:bCs/>
          <w:sz w:val="24"/>
          <w:szCs w:val="24"/>
          <w:lang w:val="nl-NL"/>
        </w:rPr>
        <w:t>không đúng</w:t>
      </w:r>
      <w:r w:rsidRPr="00DC74DD">
        <w:rPr>
          <w:rFonts w:ascii="Times New Roman" w:hAnsi="Times New Roman" w:cs="Times New Roman"/>
          <w:bCs/>
          <w:sz w:val="24"/>
          <w:szCs w:val="24"/>
          <w:lang w:val="nl-NL"/>
        </w:rPr>
        <w:t xml:space="preserve"> khi nói về dòng điện trong kim loại ?</w:t>
      </w:r>
    </w:p>
    <w:p w:rsidR="00AD08F9" w:rsidRPr="00DC74DD" w:rsidRDefault="00AD08F9" w:rsidP="00AD08F9">
      <w:pPr>
        <w:tabs>
          <w:tab w:val="left" w:pos="283"/>
          <w:tab w:val="left" w:pos="2835"/>
          <w:tab w:val="left" w:pos="5386"/>
          <w:tab w:val="left" w:pos="7937"/>
        </w:tabs>
        <w:ind w:left="-284" w:right="35" w:firstLine="283"/>
        <w:rPr>
          <w:rFonts w:ascii="Times New Roman" w:hAnsi="Times New Roman" w:cs="Times New Roman"/>
          <w:bCs/>
          <w:sz w:val="24"/>
          <w:szCs w:val="24"/>
          <w:lang w:val="nl-NL"/>
        </w:rPr>
      </w:pPr>
      <w:r>
        <w:rPr>
          <w:rFonts w:ascii="Times New Roman" w:hAnsi="Times New Roman" w:cs="Times New Roman"/>
          <w:b/>
          <w:bCs/>
          <w:sz w:val="24"/>
          <w:szCs w:val="24"/>
          <w:lang w:val="nl-NL"/>
        </w:rPr>
        <w:t>Đáp án A (</w:t>
      </w:r>
      <w:r>
        <w:rPr>
          <w:rFonts w:ascii="Times New Roman" w:hAnsi="Times New Roman" w:cs="Times New Roman"/>
          <w:bCs/>
          <w:sz w:val="24"/>
          <w:szCs w:val="24"/>
          <w:lang w:val="nl-NL"/>
        </w:rPr>
        <w:t>Vì khi nhiệt độ tăng thì điện trở suất của kim loại tăng</w:t>
      </w:r>
      <w:r>
        <w:rPr>
          <w:rFonts w:ascii="Times New Roman" w:hAnsi="Times New Roman" w:cs="Times New Roman"/>
          <w:b/>
          <w:bCs/>
          <w:sz w:val="24"/>
          <w:szCs w:val="24"/>
          <w:lang w:val="nl-NL"/>
        </w:rPr>
        <w:t>)</w:t>
      </w:r>
    </w:p>
    <w:p w:rsidR="00AD08F9" w:rsidRPr="00DC74DD" w:rsidRDefault="00AD08F9" w:rsidP="00AD08F9">
      <w:pPr>
        <w:tabs>
          <w:tab w:val="left" w:pos="283"/>
          <w:tab w:val="left" w:pos="2835"/>
          <w:tab w:val="left" w:pos="5386"/>
          <w:tab w:val="left" w:pos="7937"/>
        </w:tabs>
        <w:ind w:left="-284" w:right="35"/>
        <w:rPr>
          <w:rFonts w:ascii="Times New Roman" w:hAnsi="Times New Roman" w:cs="Times New Roman"/>
          <w:bCs/>
          <w:sz w:val="24"/>
          <w:szCs w:val="24"/>
          <w:lang w:val="nl-NL"/>
        </w:rPr>
      </w:pPr>
      <w:r w:rsidRPr="00DC74DD">
        <w:rPr>
          <w:rFonts w:ascii="Times New Roman" w:hAnsi="Times New Roman" w:cs="Times New Roman"/>
          <w:b/>
          <w:bCs/>
          <w:sz w:val="24"/>
          <w:szCs w:val="24"/>
          <w:lang w:val="nl-NL"/>
        </w:rPr>
        <w:t xml:space="preserve">Câu 4. </w:t>
      </w:r>
      <w:r w:rsidRPr="00DC74DD">
        <w:rPr>
          <w:rFonts w:ascii="Times New Roman" w:hAnsi="Times New Roman" w:cs="Times New Roman"/>
          <w:sz w:val="24"/>
          <w:szCs w:val="24"/>
        </w:rPr>
        <w:t>Một sợi dây đồng có điện trở R ở 20</w:t>
      </w:r>
      <w:r w:rsidRPr="00DC74DD">
        <w:rPr>
          <w:rFonts w:ascii="Times New Roman" w:hAnsi="Times New Roman" w:cs="Times New Roman"/>
          <w:sz w:val="24"/>
          <w:szCs w:val="24"/>
          <w:vertAlign w:val="superscript"/>
        </w:rPr>
        <w:t>0</w:t>
      </w:r>
      <w:r w:rsidRPr="00DC74DD">
        <w:rPr>
          <w:rFonts w:ascii="Times New Roman" w:hAnsi="Times New Roman" w:cs="Times New Roman"/>
          <w:sz w:val="24"/>
          <w:szCs w:val="24"/>
        </w:rPr>
        <w:t>C. Biết hệ số nhiệt điện trở của đồng là 4,3.10</w:t>
      </w:r>
      <w:r w:rsidRPr="00DC74DD">
        <w:rPr>
          <w:rFonts w:ascii="Times New Roman" w:hAnsi="Times New Roman" w:cs="Times New Roman"/>
          <w:sz w:val="24"/>
          <w:szCs w:val="24"/>
          <w:vertAlign w:val="superscript"/>
        </w:rPr>
        <w:sym w:font="Symbol" w:char="F02D"/>
      </w:r>
      <w:r w:rsidRPr="00DC74DD">
        <w:rPr>
          <w:rFonts w:ascii="Times New Roman" w:hAnsi="Times New Roman" w:cs="Times New Roman"/>
          <w:sz w:val="24"/>
          <w:szCs w:val="24"/>
          <w:vertAlign w:val="superscript"/>
        </w:rPr>
        <w:t>3</w:t>
      </w:r>
      <w:r w:rsidRPr="00DC74DD">
        <w:rPr>
          <w:rFonts w:ascii="Times New Roman" w:hAnsi="Times New Roman" w:cs="Times New Roman"/>
          <w:sz w:val="24"/>
          <w:szCs w:val="24"/>
        </w:rPr>
        <w:t xml:space="preserve"> (K</w:t>
      </w:r>
      <w:r w:rsidRPr="00DC74DD">
        <w:rPr>
          <w:rFonts w:ascii="Times New Roman" w:hAnsi="Times New Roman" w:cs="Times New Roman"/>
          <w:sz w:val="24"/>
          <w:szCs w:val="24"/>
          <w:vertAlign w:val="superscript"/>
        </w:rPr>
        <w:t>-1</w:t>
      </w:r>
      <w:r w:rsidRPr="00DC74DD">
        <w:rPr>
          <w:rFonts w:ascii="Times New Roman" w:hAnsi="Times New Roman" w:cs="Times New Roman"/>
          <w:sz w:val="24"/>
          <w:szCs w:val="24"/>
        </w:rPr>
        <w:t xml:space="preserve">). Để điện trở của dây tăng gấp 100/99 lần thì nhiệt độ phải </w:t>
      </w:r>
    </w:p>
    <w:p w:rsidR="00AD08F9" w:rsidRDefault="00AD08F9" w:rsidP="00AD08F9">
      <w:pPr>
        <w:ind w:left="-284"/>
        <w:rPr>
          <w:rFonts w:ascii="Times New Roman" w:hAnsi="Times New Roman" w:cs="Times New Roman"/>
          <w:sz w:val="24"/>
          <w:szCs w:val="24"/>
        </w:rPr>
      </w:pPr>
      <w:r w:rsidRPr="00DC74DD">
        <w:rPr>
          <w:rFonts w:ascii="Times New Roman" w:hAnsi="Times New Roman" w:cs="Times New Roman"/>
          <w:b/>
          <w:sz w:val="24"/>
          <w:szCs w:val="24"/>
        </w:rPr>
        <w:t xml:space="preserve">     </w:t>
      </w:r>
      <w:r>
        <w:rPr>
          <w:rFonts w:ascii="Times New Roman" w:hAnsi="Times New Roman" w:cs="Times New Roman"/>
          <w:b/>
          <w:sz w:val="24"/>
          <w:szCs w:val="24"/>
        </w:rPr>
        <w:t xml:space="preserve">Hướng dẫn: </w:t>
      </w:r>
      <w:r>
        <w:rPr>
          <w:rFonts w:ascii="Times New Roman" w:hAnsi="Times New Roman" w:cs="Times New Roman"/>
          <w:sz w:val="24"/>
          <w:szCs w:val="24"/>
        </w:rPr>
        <w:t>Áp dụng công thức R = R</w:t>
      </w:r>
      <w:r>
        <w:rPr>
          <w:rFonts w:ascii="Times New Roman" w:hAnsi="Times New Roman" w:cs="Times New Roman"/>
          <w:sz w:val="24"/>
          <w:szCs w:val="24"/>
          <w:vertAlign w:val="subscript"/>
        </w:rPr>
        <w:t>0</w:t>
      </w:r>
      <w:r>
        <w:rPr>
          <w:rFonts w:ascii="Times New Roman" w:hAnsi="Times New Roman" w:cs="Times New Roman"/>
          <w:sz w:val="24"/>
          <w:szCs w:val="24"/>
        </w:rPr>
        <w:t>(1 + αΔt) với R = 100R</w:t>
      </w:r>
      <w:r>
        <w:rPr>
          <w:rFonts w:ascii="Times New Roman" w:hAnsi="Times New Roman" w:cs="Times New Roman"/>
          <w:sz w:val="24"/>
          <w:szCs w:val="24"/>
          <w:vertAlign w:val="subscript"/>
        </w:rPr>
        <w:t>0</w:t>
      </w:r>
      <w:r>
        <w:rPr>
          <w:rFonts w:ascii="Times New Roman" w:hAnsi="Times New Roman" w:cs="Times New Roman"/>
          <w:sz w:val="24"/>
          <w:szCs w:val="24"/>
        </w:rPr>
        <w:t>/99 =&gt; Δt = 2,3</w:t>
      </w:r>
      <w:r>
        <w:rPr>
          <w:rFonts w:ascii="Times New Roman" w:hAnsi="Times New Roman" w:cs="Times New Roman"/>
          <w:sz w:val="24"/>
          <w:szCs w:val="24"/>
          <w:vertAlign w:val="superscript"/>
        </w:rPr>
        <w:t>0</w:t>
      </w:r>
      <w:r>
        <w:rPr>
          <w:rFonts w:ascii="Times New Roman" w:hAnsi="Times New Roman" w:cs="Times New Roman"/>
          <w:sz w:val="24"/>
          <w:szCs w:val="24"/>
        </w:rPr>
        <w:t xml:space="preserve">C </w:t>
      </w:r>
    </w:p>
    <w:p w:rsidR="00AD08F9" w:rsidRPr="00457B93" w:rsidRDefault="00AD08F9" w:rsidP="00AD08F9">
      <w:pPr>
        <w:ind w:left="-284"/>
        <w:rPr>
          <w:rFonts w:ascii="Times New Roman" w:hAnsi="Times New Roman" w:cs="Times New Roman"/>
          <w:b/>
          <w:sz w:val="24"/>
          <w:szCs w:val="24"/>
        </w:rPr>
      </w:pPr>
      <w:r>
        <w:rPr>
          <w:rFonts w:ascii="Times New Roman" w:hAnsi="Times New Roman" w:cs="Times New Roman"/>
          <w:sz w:val="24"/>
          <w:szCs w:val="24"/>
        </w:rPr>
        <w:t>=&gt; t = 20+ 2,3 = 22,3</w:t>
      </w:r>
      <w:r>
        <w:rPr>
          <w:rFonts w:ascii="Times New Roman" w:hAnsi="Times New Roman" w:cs="Times New Roman"/>
          <w:sz w:val="24"/>
          <w:szCs w:val="24"/>
          <w:vertAlign w:val="superscript"/>
        </w:rPr>
        <w:t>0</w:t>
      </w:r>
      <w:r>
        <w:rPr>
          <w:rFonts w:ascii="Times New Roman" w:hAnsi="Times New Roman" w:cs="Times New Roman"/>
          <w:sz w:val="24"/>
          <w:szCs w:val="24"/>
        </w:rPr>
        <w:t xml:space="preserve"> C =&gt; Đáp án B</w:t>
      </w:r>
    </w:p>
    <w:p w:rsidR="00AD08F9" w:rsidRPr="00DC74DD" w:rsidRDefault="00AD08F9" w:rsidP="00AD08F9">
      <w:pPr>
        <w:ind w:left="-284"/>
        <w:rPr>
          <w:rFonts w:ascii="Times New Roman" w:hAnsi="Times New Roman" w:cs="Times New Roman"/>
          <w:sz w:val="24"/>
          <w:szCs w:val="24"/>
        </w:rPr>
      </w:pPr>
      <w:r w:rsidRPr="00DC74DD">
        <w:rPr>
          <w:rFonts w:ascii="Times New Roman" w:hAnsi="Times New Roman" w:cs="Times New Roman"/>
          <w:b/>
          <w:sz w:val="24"/>
          <w:szCs w:val="24"/>
        </w:rPr>
        <w:t xml:space="preserve">Câu 5. </w:t>
      </w:r>
      <w:r w:rsidRPr="00DC74DD">
        <w:rPr>
          <w:rFonts w:ascii="Times New Roman" w:hAnsi="Times New Roman" w:cs="Times New Roman"/>
          <w:sz w:val="24"/>
          <w:szCs w:val="24"/>
        </w:rPr>
        <w:t>Một hợp kim có hệ số nhiệt điện trở bằng 6,76. 10</w:t>
      </w:r>
      <w:r w:rsidRPr="00DC74DD">
        <w:rPr>
          <w:rFonts w:ascii="Times New Roman" w:hAnsi="Times New Roman" w:cs="Times New Roman"/>
          <w:sz w:val="24"/>
          <w:szCs w:val="24"/>
          <w:vertAlign w:val="superscript"/>
        </w:rPr>
        <w:sym w:font="Symbol" w:char="F02D"/>
      </w:r>
      <w:r w:rsidRPr="00DC74DD">
        <w:rPr>
          <w:rFonts w:ascii="Times New Roman" w:hAnsi="Times New Roman" w:cs="Times New Roman"/>
          <w:sz w:val="24"/>
          <w:szCs w:val="24"/>
          <w:vertAlign w:val="superscript"/>
        </w:rPr>
        <w:t>3</w:t>
      </w:r>
      <w:r w:rsidRPr="00DC74DD">
        <w:rPr>
          <w:rFonts w:ascii="Times New Roman" w:hAnsi="Times New Roman" w:cs="Times New Roman"/>
          <w:sz w:val="24"/>
          <w:szCs w:val="24"/>
        </w:rPr>
        <w:t xml:space="preserve"> (K</w:t>
      </w:r>
      <w:r w:rsidRPr="00DC74DD">
        <w:rPr>
          <w:rFonts w:ascii="Times New Roman" w:hAnsi="Times New Roman" w:cs="Times New Roman"/>
          <w:sz w:val="24"/>
          <w:szCs w:val="24"/>
          <w:vertAlign w:val="superscript"/>
        </w:rPr>
        <w:t>-1</w:t>
      </w:r>
      <w:r w:rsidRPr="00DC74DD">
        <w:rPr>
          <w:rFonts w:ascii="Times New Roman" w:hAnsi="Times New Roman" w:cs="Times New Roman"/>
          <w:sz w:val="24"/>
          <w:szCs w:val="24"/>
        </w:rPr>
        <w:t>). Một dòng điện có cường độ 0,37A chạy qua điện trở trên ở nhiệt độ 52</w:t>
      </w:r>
      <w:r w:rsidRPr="00DC74DD">
        <w:rPr>
          <w:rFonts w:ascii="Times New Roman" w:hAnsi="Times New Roman" w:cs="Times New Roman"/>
          <w:sz w:val="24"/>
          <w:szCs w:val="24"/>
          <w:vertAlign w:val="superscript"/>
        </w:rPr>
        <w:t>0</w:t>
      </w:r>
      <w:r w:rsidRPr="00DC74DD">
        <w:rPr>
          <w:rFonts w:ascii="Times New Roman" w:hAnsi="Times New Roman" w:cs="Times New Roman"/>
          <w:sz w:val="24"/>
          <w:szCs w:val="24"/>
        </w:rPr>
        <w:t>C. Khi nhiệt độ của điện trở này bằng 20</w:t>
      </w:r>
      <w:r w:rsidRPr="00DC74DD">
        <w:rPr>
          <w:rFonts w:ascii="Times New Roman" w:hAnsi="Times New Roman" w:cs="Times New Roman"/>
          <w:sz w:val="24"/>
          <w:szCs w:val="24"/>
          <w:vertAlign w:val="superscript"/>
        </w:rPr>
        <w:t>0</w:t>
      </w:r>
      <w:r w:rsidRPr="00DC74DD">
        <w:rPr>
          <w:rFonts w:ascii="Times New Roman" w:hAnsi="Times New Roman" w:cs="Times New Roman"/>
          <w:sz w:val="24"/>
          <w:szCs w:val="24"/>
        </w:rPr>
        <w:t>C, dòng điện chạy qua điện trở sẽ có cường độ bằng bao nhiêu nếu ta giữ hiệu điện thế hai đầu điện trở ổn định?</w:t>
      </w:r>
    </w:p>
    <w:p w:rsidR="00AD08F9" w:rsidRPr="003C3DCC" w:rsidRDefault="00AD08F9" w:rsidP="00AD08F9">
      <w:pPr>
        <w:ind w:left="-284"/>
        <w:rPr>
          <w:rFonts w:ascii="Times New Roman" w:hAnsi="Times New Roman" w:cs="Times New Roman"/>
          <w:sz w:val="24"/>
          <w:szCs w:val="24"/>
          <w:vertAlign w:val="subscript"/>
        </w:rPr>
      </w:pPr>
      <w:r w:rsidRPr="00DC74DD">
        <w:rPr>
          <w:rFonts w:ascii="Times New Roman" w:hAnsi="Times New Roman" w:cs="Times New Roman"/>
          <w:b/>
          <w:sz w:val="24"/>
          <w:szCs w:val="24"/>
        </w:rPr>
        <w:t xml:space="preserve">    </w:t>
      </w:r>
      <w:r>
        <w:rPr>
          <w:rFonts w:ascii="Times New Roman" w:hAnsi="Times New Roman" w:cs="Times New Roman"/>
          <w:b/>
          <w:sz w:val="24"/>
          <w:szCs w:val="24"/>
        </w:rPr>
        <w:t xml:space="preserve">Hướng dẫn: </w:t>
      </w:r>
      <w:r>
        <w:rPr>
          <w:rFonts w:ascii="Times New Roman" w:hAnsi="Times New Roman" w:cs="Times New Roman"/>
          <w:sz w:val="24"/>
          <w:szCs w:val="24"/>
        </w:rPr>
        <w:t>Áp dụng công thức R</w:t>
      </w:r>
      <w:r>
        <w:rPr>
          <w:rFonts w:ascii="Times New Roman" w:hAnsi="Times New Roman" w:cs="Times New Roman"/>
          <w:sz w:val="24"/>
          <w:szCs w:val="24"/>
          <w:vertAlign w:val="subscript"/>
        </w:rPr>
        <w:t>2</w:t>
      </w:r>
      <w:r>
        <w:rPr>
          <w:rFonts w:ascii="Times New Roman" w:hAnsi="Times New Roman" w:cs="Times New Roman"/>
          <w:sz w:val="24"/>
          <w:szCs w:val="24"/>
        </w:rPr>
        <w:t xml:space="preserve"> = R</w:t>
      </w:r>
      <w:r>
        <w:rPr>
          <w:rFonts w:ascii="Times New Roman" w:hAnsi="Times New Roman" w:cs="Times New Roman"/>
          <w:sz w:val="24"/>
          <w:szCs w:val="24"/>
          <w:vertAlign w:val="subscript"/>
        </w:rPr>
        <w:t>1</w:t>
      </w:r>
      <w:r>
        <w:rPr>
          <w:rFonts w:ascii="Times New Roman" w:hAnsi="Times New Roman" w:cs="Times New Roman"/>
          <w:sz w:val="24"/>
          <w:szCs w:val="24"/>
        </w:rPr>
        <w:t>(1 + αΔt) với R</w:t>
      </w:r>
      <w:r>
        <w:rPr>
          <w:rFonts w:ascii="Times New Roman" w:hAnsi="Times New Roman" w:cs="Times New Roman"/>
          <w:sz w:val="24"/>
          <w:szCs w:val="24"/>
          <w:vertAlign w:val="subscript"/>
        </w:rPr>
        <w:t>2</w:t>
      </w:r>
      <w:r>
        <w:rPr>
          <w:rFonts w:ascii="Times New Roman" w:hAnsi="Times New Roman" w:cs="Times New Roman"/>
          <w:sz w:val="24"/>
          <w:szCs w:val="24"/>
        </w:rPr>
        <w:t xml:space="preserve"> = U/I</w:t>
      </w:r>
      <w:r>
        <w:rPr>
          <w:rFonts w:ascii="Times New Roman" w:hAnsi="Times New Roman" w:cs="Times New Roman"/>
          <w:sz w:val="24"/>
          <w:szCs w:val="24"/>
          <w:vertAlign w:val="subscript"/>
        </w:rPr>
        <w:t>2</w:t>
      </w:r>
      <w:r>
        <w:rPr>
          <w:rFonts w:ascii="Times New Roman" w:hAnsi="Times New Roman" w:cs="Times New Roman"/>
          <w:sz w:val="24"/>
          <w:szCs w:val="24"/>
        </w:rPr>
        <w:t xml:space="preserve"> và R</w:t>
      </w:r>
      <w:r>
        <w:rPr>
          <w:rFonts w:ascii="Times New Roman" w:hAnsi="Times New Roman" w:cs="Times New Roman"/>
          <w:sz w:val="24"/>
          <w:szCs w:val="24"/>
          <w:vertAlign w:val="subscript"/>
        </w:rPr>
        <w:t>1</w:t>
      </w:r>
      <w:r>
        <w:rPr>
          <w:rFonts w:ascii="Times New Roman" w:hAnsi="Times New Roman" w:cs="Times New Roman"/>
          <w:sz w:val="24"/>
          <w:szCs w:val="24"/>
        </w:rPr>
        <w:t xml:space="preserve"> = U/I</w:t>
      </w:r>
      <w:r>
        <w:rPr>
          <w:rFonts w:ascii="Times New Roman" w:hAnsi="Times New Roman" w:cs="Times New Roman"/>
          <w:sz w:val="24"/>
          <w:szCs w:val="24"/>
          <w:vertAlign w:val="subscript"/>
        </w:rPr>
        <w:t>1</w:t>
      </w:r>
    </w:p>
    <w:p w:rsidR="00AD08F9" w:rsidRPr="003C3DCC" w:rsidRDefault="00AD08F9" w:rsidP="00AD08F9">
      <w:pPr>
        <w:ind w:left="-284"/>
        <w:rPr>
          <w:rFonts w:ascii="Times New Roman" w:hAnsi="Times New Roman" w:cs="Times New Roman"/>
          <w:b/>
          <w:sz w:val="24"/>
          <w:szCs w:val="24"/>
        </w:rPr>
      </w:pPr>
      <w:r>
        <w:rPr>
          <w:rFonts w:ascii="Times New Roman" w:hAnsi="Times New Roman" w:cs="Times New Roman"/>
          <w:sz w:val="24"/>
          <w:szCs w:val="24"/>
        </w:rPr>
        <w:t>=&gt; I</w:t>
      </w:r>
      <w:r>
        <w:rPr>
          <w:rFonts w:ascii="Times New Roman" w:hAnsi="Times New Roman" w:cs="Times New Roman"/>
          <w:sz w:val="24"/>
          <w:szCs w:val="24"/>
          <w:vertAlign w:val="subscript"/>
        </w:rPr>
        <w:t>1</w:t>
      </w:r>
      <w:r>
        <w:rPr>
          <w:rFonts w:ascii="Times New Roman" w:hAnsi="Times New Roman" w:cs="Times New Roman"/>
          <w:sz w:val="24"/>
          <w:szCs w:val="24"/>
        </w:rPr>
        <w:t xml:space="preserve"> = 0,45A =&gt; Đáp án B</w:t>
      </w:r>
    </w:p>
    <w:p w:rsidR="00AD08F9" w:rsidRDefault="00AD08F9" w:rsidP="00AD08F9">
      <w:pPr>
        <w:ind w:left="-284"/>
        <w:rPr>
          <w:rFonts w:ascii="Times New Roman" w:hAnsi="Times New Roman" w:cs="Times New Roman"/>
          <w:bCs/>
          <w:sz w:val="24"/>
          <w:szCs w:val="24"/>
        </w:rPr>
      </w:pPr>
      <w:r w:rsidRPr="00DC74DD">
        <w:rPr>
          <w:rFonts w:ascii="Times New Roman" w:hAnsi="Times New Roman" w:cs="Times New Roman"/>
          <w:b/>
          <w:bCs/>
          <w:sz w:val="24"/>
          <w:szCs w:val="24"/>
        </w:rPr>
        <w:t xml:space="preserve">Câu 6. </w:t>
      </w:r>
      <w:r w:rsidRPr="00DC74DD">
        <w:rPr>
          <w:rFonts w:ascii="Times New Roman" w:hAnsi="Times New Roman" w:cs="Times New Roman"/>
          <w:bCs/>
          <w:sz w:val="24"/>
          <w:szCs w:val="24"/>
        </w:rPr>
        <w:t>Nối cặp nhiệt điện đồng – constantan với milivôn kế để đo suất nhiệt điện động trong cặp. Một đầu mối hàn nhúng vào nước đá đang tan, đầu kia giữ ở nhiệt độ t</w:t>
      </w:r>
      <w:r w:rsidRPr="00DC74DD">
        <w:rPr>
          <w:rFonts w:ascii="Times New Roman" w:hAnsi="Times New Roman" w:cs="Times New Roman"/>
          <w:bCs/>
          <w:sz w:val="24"/>
          <w:szCs w:val="24"/>
          <w:vertAlign w:val="superscript"/>
        </w:rPr>
        <w:t>0</w:t>
      </w:r>
      <w:r w:rsidRPr="00DC74DD">
        <w:rPr>
          <w:rFonts w:ascii="Times New Roman" w:hAnsi="Times New Roman" w:cs="Times New Roman"/>
          <w:bCs/>
          <w:sz w:val="24"/>
          <w:szCs w:val="24"/>
        </w:rPr>
        <w:t>C khi đó milivôn kế chỉ 4,25mV, biết hệ số nhiệt điện động của cặp này là 42,5µV/K. Nhiệt độ t trên là</w:t>
      </w:r>
    </w:p>
    <w:p w:rsidR="00AD08F9" w:rsidRPr="003C3DCC" w:rsidRDefault="00AD08F9" w:rsidP="00AD08F9">
      <w:pPr>
        <w:ind w:left="-284"/>
        <w:rPr>
          <w:rFonts w:ascii="Times New Roman" w:hAnsi="Times New Roman" w:cs="Times New Roman"/>
          <w:sz w:val="24"/>
          <w:szCs w:val="24"/>
        </w:rPr>
      </w:pPr>
      <w:r>
        <w:rPr>
          <w:rFonts w:ascii="Times New Roman" w:hAnsi="Times New Roman" w:cs="Times New Roman"/>
          <w:b/>
          <w:sz w:val="24"/>
          <w:szCs w:val="24"/>
        </w:rPr>
        <w:t xml:space="preserve">Hướng dẫn: </w:t>
      </w:r>
      <w:r>
        <w:rPr>
          <w:rFonts w:ascii="Times New Roman" w:hAnsi="Times New Roman" w:cs="Times New Roman"/>
          <w:sz w:val="24"/>
          <w:szCs w:val="24"/>
        </w:rPr>
        <w:t>Áp dụng công thức e = α</w:t>
      </w:r>
      <w:r>
        <w:rPr>
          <w:rFonts w:ascii="Times New Roman" w:hAnsi="Times New Roman" w:cs="Times New Roman"/>
          <w:sz w:val="24"/>
          <w:szCs w:val="24"/>
          <w:vertAlign w:val="subscript"/>
        </w:rPr>
        <w:t>T</w:t>
      </w:r>
      <w:r>
        <w:rPr>
          <w:rFonts w:ascii="Times New Roman" w:hAnsi="Times New Roman" w:cs="Times New Roman"/>
          <w:sz w:val="24"/>
          <w:szCs w:val="24"/>
        </w:rPr>
        <w:t>ΔT =&gt; ΔT = 100</w:t>
      </w:r>
    </w:p>
    <w:p w:rsidR="00AD08F9" w:rsidRPr="00457B93" w:rsidRDefault="00AD08F9" w:rsidP="00AD08F9">
      <w:pPr>
        <w:ind w:left="-284"/>
        <w:rPr>
          <w:rFonts w:ascii="Times New Roman" w:hAnsi="Times New Roman" w:cs="Times New Roman"/>
          <w:b/>
          <w:sz w:val="24"/>
          <w:szCs w:val="24"/>
        </w:rPr>
      </w:pPr>
      <w:r>
        <w:rPr>
          <w:rFonts w:ascii="Times New Roman" w:hAnsi="Times New Roman" w:cs="Times New Roman"/>
          <w:sz w:val="24"/>
          <w:szCs w:val="24"/>
        </w:rPr>
        <w:t>=&gt; t = 100 + 0 = 100</w:t>
      </w:r>
      <w:r>
        <w:rPr>
          <w:rFonts w:ascii="Times New Roman" w:hAnsi="Times New Roman" w:cs="Times New Roman"/>
          <w:sz w:val="24"/>
          <w:szCs w:val="24"/>
          <w:vertAlign w:val="superscript"/>
        </w:rPr>
        <w:t>0</w:t>
      </w:r>
      <w:r>
        <w:rPr>
          <w:rFonts w:ascii="Times New Roman" w:hAnsi="Times New Roman" w:cs="Times New Roman"/>
          <w:sz w:val="24"/>
          <w:szCs w:val="24"/>
        </w:rPr>
        <w:t>C =&gt; Đáp án A</w:t>
      </w:r>
    </w:p>
    <w:p w:rsidR="00AD08F9" w:rsidRPr="00DC74DD" w:rsidRDefault="00AD08F9" w:rsidP="00AD08F9">
      <w:pPr>
        <w:pStyle w:val="oancuaDanhsach"/>
        <w:spacing w:before="0"/>
        <w:ind w:left="-284" w:right="35"/>
        <w:rPr>
          <w:rFonts w:ascii="Times New Roman" w:hAnsi="Times New Roman" w:cs="Times New Roman"/>
          <w:b/>
          <w:sz w:val="24"/>
          <w:szCs w:val="24"/>
        </w:rPr>
      </w:pPr>
      <w:r w:rsidRPr="00DC74DD">
        <w:rPr>
          <w:rFonts w:ascii="Times New Roman" w:hAnsi="Times New Roman" w:cs="Times New Roman"/>
          <w:b/>
          <w:sz w:val="24"/>
          <w:szCs w:val="24"/>
        </w:rPr>
        <w:t xml:space="preserve">Câu 7. </w:t>
      </w:r>
      <w:r w:rsidRPr="00DC74DD">
        <w:rPr>
          <w:rFonts w:ascii="Times New Roman" w:hAnsi="Times New Roman" w:cs="Times New Roman"/>
          <w:sz w:val="24"/>
          <w:szCs w:val="24"/>
        </w:rPr>
        <w:t>Khi điện phân nóng chảy muối của kim loại kiềm thì</w:t>
      </w:r>
    </w:p>
    <w:p w:rsidR="00AD08F9" w:rsidRDefault="00AD08F9" w:rsidP="00AD08F9">
      <w:pPr>
        <w:tabs>
          <w:tab w:val="left" w:pos="283"/>
          <w:tab w:val="left" w:pos="2835"/>
          <w:tab w:val="left" w:pos="5386"/>
          <w:tab w:val="left" w:pos="7937"/>
        </w:tabs>
        <w:ind w:left="-284" w:right="35" w:firstLine="283"/>
        <w:rPr>
          <w:rFonts w:ascii="Times New Roman" w:hAnsi="Times New Roman" w:cs="Times New Roman"/>
          <w:sz w:val="24"/>
          <w:szCs w:val="24"/>
        </w:rPr>
      </w:pPr>
      <w:r>
        <w:rPr>
          <w:rFonts w:ascii="Times New Roman" w:hAnsi="Times New Roman" w:cs="Times New Roman"/>
          <w:b/>
          <w:sz w:val="24"/>
          <w:szCs w:val="24"/>
        </w:rPr>
        <w:t>Đáp án D</w:t>
      </w:r>
    </w:p>
    <w:p w:rsidR="00AD08F9" w:rsidRDefault="00AD08F9" w:rsidP="00AD08F9">
      <w:pPr>
        <w:pStyle w:val="oancuaDanhsach"/>
        <w:spacing w:before="0"/>
        <w:ind w:left="-284" w:right="35"/>
        <w:rPr>
          <w:rFonts w:ascii="Times New Roman" w:hAnsi="Times New Roman" w:cs="Times New Roman"/>
          <w:sz w:val="24"/>
          <w:szCs w:val="24"/>
        </w:rPr>
      </w:pPr>
      <w:r w:rsidRPr="00DC74DD">
        <w:rPr>
          <w:rFonts w:ascii="Times New Roman" w:hAnsi="Times New Roman" w:cs="Times New Roman"/>
          <w:b/>
          <w:sz w:val="24"/>
          <w:szCs w:val="24"/>
        </w:rPr>
        <w:t xml:space="preserve">Câu 8. </w:t>
      </w:r>
      <w:r w:rsidRPr="00DC74DD">
        <w:rPr>
          <w:rFonts w:ascii="Times New Roman" w:hAnsi="Times New Roman" w:cs="Times New Roman"/>
          <w:sz w:val="24"/>
          <w:szCs w:val="24"/>
        </w:rPr>
        <w:t xml:space="preserve">Hiện tượng dương cực tan sẽ xảy ra trong bình điện phân </w:t>
      </w:r>
      <w:r>
        <w:rPr>
          <w:rFonts w:ascii="Times New Roman" w:hAnsi="Times New Roman" w:cs="Times New Roman"/>
          <w:sz w:val="24"/>
          <w:szCs w:val="24"/>
        </w:rPr>
        <w:t xml:space="preserve">khi điện phân muối của kim loại mà anot làm bằng kim loại đó </w:t>
      </w:r>
    </w:p>
    <w:p w:rsidR="00AD08F9" w:rsidRPr="00DC74DD" w:rsidRDefault="00AD08F9" w:rsidP="00AD08F9">
      <w:pPr>
        <w:pStyle w:val="oancuaDanhsach"/>
        <w:spacing w:before="0"/>
        <w:ind w:left="-284" w:right="35"/>
        <w:rPr>
          <w:rFonts w:ascii="Times New Roman" w:hAnsi="Times New Roman" w:cs="Times New Roman"/>
          <w:b/>
          <w:sz w:val="24"/>
          <w:szCs w:val="24"/>
        </w:rPr>
      </w:pPr>
      <w:r>
        <w:rPr>
          <w:rFonts w:ascii="Times New Roman" w:hAnsi="Times New Roman" w:cs="Times New Roman"/>
          <w:b/>
          <w:sz w:val="24"/>
          <w:szCs w:val="24"/>
        </w:rPr>
        <w:t>=&gt; Đáp án D</w:t>
      </w:r>
    </w:p>
    <w:p w:rsidR="00AD08F9" w:rsidRPr="00DC74DD" w:rsidRDefault="00AD08F9" w:rsidP="00AD08F9">
      <w:pPr>
        <w:ind w:left="-284"/>
        <w:rPr>
          <w:rFonts w:ascii="Times New Roman" w:hAnsi="Times New Roman" w:cs="Times New Roman"/>
          <w:sz w:val="24"/>
          <w:szCs w:val="24"/>
        </w:rPr>
      </w:pPr>
      <w:r w:rsidRPr="00DC74DD">
        <w:rPr>
          <w:rFonts w:ascii="Times New Roman" w:hAnsi="Times New Roman" w:cs="Times New Roman"/>
          <w:noProof/>
          <w:sz w:val="24"/>
          <w:szCs w:val="24"/>
          <w:lang w:val="en-GB" w:eastAsia="en-GB"/>
        </w:rPr>
        <mc:AlternateContent>
          <mc:Choice Requires="wpg">
            <w:drawing>
              <wp:anchor distT="0" distB="0" distL="114300" distR="114300" simplePos="0" relativeHeight="251659264" behindDoc="0" locked="0" layoutInCell="1" allowOverlap="1" wp14:anchorId="656FED1E" wp14:editId="11E88CDD">
                <wp:simplePos x="0" y="0"/>
                <wp:positionH relativeFrom="margin">
                  <wp:posOffset>4899660</wp:posOffset>
                </wp:positionH>
                <wp:positionV relativeFrom="paragraph">
                  <wp:posOffset>139065</wp:posOffset>
                </wp:positionV>
                <wp:extent cx="1724025" cy="1028700"/>
                <wp:effectExtent l="0" t="0" r="0" b="0"/>
                <wp:wrapSquare wrapText="bothSides"/>
                <wp:docPr id="2" name="Group 2"/>
                <wp:cNvGraphicFramePr/>
                <a:graphic xmlns:a="http://schemas.openxmlformats.org/drawingml/2006/main">
                  <a:graphicData uri="http://schemas.microsoft.com/office/word/2010/wordprocessingGroup">
                    <wpg:wgp>
                      <wpg:cNvGrpSpPr/>
                      <wpg:grpSpPr>
                        <a:xfrm>
                          <a:off x="0" y="0"/>
                          <a:ext cx="1724025" cy="1028700"/>
                          <a:chOff x="-400050" y="-123825"/>
                          <a:chExt cx="1724025" cy="1028700"/>
                        </a:xfrm>
                      </wpg:grpSpPr>
                      <wpg:grpSp>
                        <wpg:cNvPr id="3" name="Group 3"/>
                        <wpg:cNvGrpSpPr/>
                        <wpg:grpSpPr>
                          <a:xfrm>
                            <a:off x="0" y="0"/>
                            <a:ext cx="1047750" cy="733425"/>
                            <a:chOff x="-19050" y="190500"/>
                            <a:chExt cx="1047750" cy="733426"/>
                          </a:xfrm>
                        </wpg:grpSpPr>
                        <wps:wsp>
                          <wps:cNvPr id="4" name="Straight Arrow Connector 4"/>
                          <wps:cNvCnPr/>
                          <wps:spPr>
                            <a:xfrm flipV="1">
                              <a:off x="-9525" y="190500"/>
                              <a:ext cx="0" cy="733424"/>
                            </a:xfrm>
                            <a:prstGeom prst="straightConnector1">
                              <a:avLst/>
                            </a:prstGeom>
                            <a:noFill/>
                            <a:ln w="19050" cap="flat" cmpd="sng" algn="ctr">
                              <a:solidFill>
                                <a:sysClr val="windowText" lastClr="000000"/>
                              </a:solidFill>
                              <a:prstDash val="solid"/>
                              <a:miter lim="800000"/>
                              <a:tailEnd type="triangle" w="sm" len="sm"/>
                            </a:ln>
                            <a:effectLst/>
                          </wps:spPr>
                          <wps:bodyPr/>
                        </wps:wsp>
                        <wps:wsp>
                          <wps:cNvPr id="5" name="Straight Arrow Connector 5"/>
                          <wps:cNvCnPr/>
                          <wps:spPr>
                            <a:xfrm flipV="1">
                              <a:off x="-19050" y="923924"/>
                              <a:ext cx="1047750" cy="2"/>
                            </a:xfrm>
                            <a:prstGeom prst="straightConnector1">
                              <a:avLst/>
                            </a:prstGeom>
                            <a:noFill/>
                            <a:ln w="19050" cap="flat" cmpd="sng" algn="ctr">
                              <a:solidFill>
                                <a:sysClr val="windowText" lastClr="000000"/>
                              </a:solidFill>
                              <a:prstDash val="solid"/>
                              <a:miter lim="800000"/>
                              <a:tailEnd type="triangle" w="sm" len="sm"/>
                            </a:ln>
                            <a:effectLst/>
                          </wps:spPr>
                          <wps:bodyPr/>
                        </wps:wsp>
                        <wps:wsp>
                          <wps:cNvPr id="6" name="Straight Arrow Connector 6"/>
                          <wps:cNvCnPr/>
                          <wps:spPr>
                            <a:xfrm flipV="1">
                              <a:off x="-9525" y="333375"/>
                              <a:ext cx="904875" cy="590551"/>
                            </a:xfrm>
                            <a:prstGeom prst="straightConnector1">
                              <a:avLst/>
                            </a:prstGeom>
                            <a:noFill/>
                            <a:ln w="19050" cap="flat" cmpd="sng" algn="ctr">
                              <a:solidFill>
                                <a:sysClr val="windowText" lastClr="000000"/>
                              </a:solidFill>
                              <a:prstDash val="solid"/>
                              <a:miter lim="800000"/>
                              <a:headEnd type="none" w="med" len="med"/>
                              <a:tailEnd type="none" w="med" len="med"/>
                            </a:ln>
                            <a:effectLst/>
                          </wps:spPr>
                          <wps:bodyPr/>
                        </wps:wsp>
                        <wps:wsp>
                          <wps:cNvPr id="7" name="Straight Arrow Connector 7"/>
                          <wps:cNvCnPr/>
                          <wps:spPr>
                            <a:xfrm flipV="1">
                              <a:off x="733425" y="457201"/>
                              <a:ext cx="0" cy="466725"/>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s:wsp>
                          <wps:cNvPr id="8" name="Straight Arrow Connector 8"/>
                          <wps:cNvCnPr/>
                          <wps:spPr>
                            <a:xfrm flipH="1" flipV="1">
                              <a:off x="-19050" y="428625"/>
                              <a:ext cx="752475" cy="1"/>
                            </a:xfrm>
                            <a:prstGeom prst="straightConnector1">
                              <a:avLst/>
                            </a:prstGeom>
                            <a:noFill/>
                            <a:ln w="6350" cap="flat" cmpd="sng" algn="ctr">
                              <a:solidFill>
                                <a:sysClr val="windowText" lastClr="000000"/>
                              </a:solidFill>
                              <a:prstDash val="sysDash"/>
                              <a:miter lim="800000"/>
                              <a:headEnd type="none" w="med" len="med"/>
                              <a:tailEnd type="none" w="med" len="med"/>
                            </a:ln>
                            <a:effectLst/>
                          </wps:spPr>
                          <wps:bodyPr/>
                        </wps:wsp>
                      </wpg:grpSp>
                      <wps:wsp>
                        <wps:cNvPr id="9" name="Text Box 9"/>
                        <wps:cNvSpPr txBox="1"/>
                        <wps:spPr>
                          <a:xfrm>
                            <a:off x="809625" y="485775"/>
                            <a:ext cx="514350" cy="295275"/>
                          </a:xfrm>
                          <a:prstGeom prst="rect">
                            <a:avLst/>
                          </a:prstGeom>
                          <a:noFill/>
                          <a:ln w="6350">
                            <a:noFill/>
                          </a:ln>
                        </wps:spPr>
                        <wps:txbx>
                          <w:txbxContent>
                            <w:p w:rsidR="00AD08F9" w:rsidRPr="007A61F6" w:rsidRDefault="00AD08F9" w:rsidP="00AD08F9">
                              <w:pPr>
                                <w:ind w:left="0"/>
                                <w:rPr>
                                  <w:rFonts w:ascii="Times New Roman" w:hAnsi="Times New Roman" w:cs="Times New Roman"/>
                                  <w:sz w:val="20"/>
                                  <w:szCs w:val="20"/>
                                </w:rPr>
                              </w:pPr>
                              <w:r w:rsidRPr="007A61F6">
                                <w:rPr>
                                  <w:rFonts w:ascii="Times New Roman" w:hAnsi="Times New Roman" w:cs="Times New Roman"/>
                                  <w:sz w:val="20"/>
                                  <w:szCs w:val="20"/>
                                </w:rPr>
                                <w:t>q(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19050" y="-123825"/>
                            <a:ext cx="800100" cy="257175"/>
                          </a:xfrm>
                          <a:prstGeom prst="rect">
                            <a:avLst/>
                          </a:prstGeom>
                          <a:noFill/>
                          <a:ln w="6350">
                            <a:noFill/>
                          </a:ln>
                        </wps:spPr>
                        <wps:txbx>
                          <w:txbxContent>
                            <w:p w:rsidR="00AD08F9" w:rsidRPr="007A61F6" w:rsidRDefault="00AD08F9" w:rsidP="00AD08F9">
                              <w:pPr>
                                <w:ind w:left="0"/>
                                <w:rPr>
                                  <w:rFonts w:ascii="Times New Roman" w:hAnsi="Times New Roman" w:cs="Times New Roman"/>
                                  <w:sz w:val="20"/>
                                  <w:szCs w:val="20"/>
                                </w:rPr>
                              </w:pPr>
                              <w:r w:rsidRPr="007A61F6">
                                <w:rPr>
                                  <w:rFonts w:ascii="Times New Roman" w:hAnsi="Times New Roman" w:cs="Times New Roman"/>
                                  <w:sz w:val="20"/>
                                  <w:szCs w:val="20"/>
                                </w:rPr>
                                <w:t>m(10</w:t>
                              </w:r>
                              <w:r w:rsidRPr="007A61F6">
                                <w:rPr>
                                  <w:rFonts w:ascii="Times New Roman" w:hAnsi="Times New Roman" w:cs="Times New Roman"/>
                                  <w:sz w:val="20"/>
                                  <w:szCs w:val="20"/>
                                  <w:vertAlign w:val="superscript"/>
                                </w:rPr>
                                <w:t>-4</w:t>
                              </w:r>
                              <w:r w:rsidRPr="007A61F6">
                                <w:rPr>
                                  <w:rFonts w:ascii="Times New Roman" w:hAnsi="Times New Roman" w:cs="Times New Roman"/>
                                  <w:sz w:val="20"/>
                                  <w:szCs w:val="20"/>
                                </w:rPr>
                                <w:t xml:space="preserve"> k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619125" y="666750"/>
                            <a:ext cx="561975" cy="238125"/>
                          </a:xfrm>
                          <a:prstGeom prst="rect">
                            <a:avLst/>
                          </a:prstGeom>
                          <a:noFill/>
                          <a:ln w="6350">
                            <a:noFill/>
                          </a:ln>
                        </wps:spPr>
                        <wps:txbx>
                          <w:txbxContent>
                            <w:p w:rsidR="00AD08F9" w:rsidRPr="007A61F6" w:rsidRDefault="00AD08F9" w:rsidP="00AD08F9">
                              <w:pPr>
                                <w:ind w:left="0"/>
                                <w:rPr>
                                  <w:rFonts w:cstheme="minorHAnsi"/>
                                  <w:sz w:val="20"/>
                                  <w:szCs w:val="20"/>
                                </w:rPr>
                              </w:pPr>
                              <w:r w:rsidRPr="007A61F6">
                                <w:rPr>
                                  <w:rFonts w:cstheme="minorHAnsi"/>
                                  <w:sz w:val="20"/>
                                  <w:szCs w:val="20"/>
                                </w:rPr>
                                <w:t>2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400050" y="104775"/>
                            <a:ext cx="561975" cy="295275"/>
                          </a:xfrm>
                          <a:prstGeom prst="rect">
                            <a:avLst/>
                          </a:prstGeom>
                          <a:noFill/>
                          <a:ln w="6350">
                            <a:noFill/>
                          </a:ln>
                        </wps:spPr>
                        <wps:txbx>
                          <w:txbxContent>
                            <w:p w:rsidR="00AD08F9" w:rsidRPr="007A61F6" w:rsidRDefault="00AD08F9" w:rsidP="00AD08F9">
                              <w:pPr>
                                <w:ind w:left="0"/>
                                <w:rPr>
                                  <w:rFonts w:cstheme="minorHAnsi"/>
                                  <w:sz w:val="20"/>
                                  <w:szCs w:val="20"/>
                                </w:rPr>
                              </w:pPr>
                              <w:r w:rsidRPr="007A61F6">
                                <w:rPr>
                                  <w:rFonts w:cstheme="minorHAnsi"/>
                                  <w:sz w:val="20"/>
                                  <w:szCs w:val="20"/>
                                </w:rPr>
                                <w:t>2</w:t>
                              </w:r>
                              <w:r>
                                <w:rPr>
                                  <w:rFonts w:cstheme="minorHAnsi"/>
                                  <w:sz w:val="20"/>
                                  <w:szCs w:val="20"/>
                                </w:rPr>
                                <w:t>,2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171449" y="609600"/>
                            <a:ext cx="400050" cy="247650"/>
                          </a:xfrm>
                          <a:prstGeom prst="rect">
                            <a:avLst/>
                          </a:prstGeom>
                          <a:noFill/>
                          <a:ln w="6350">
                            <a:noFill/>
                          </a:ln>
                        </wps:spPr>
                        <wps:txbx>
                          <w:txbxContent>
                            <w:p w:rsidR="00AD08F9" w:rsidRPr="007A61F6" w:rsidRDefault="00AD08F9" w:rsidP="00AD08F9">
                              <w:pPr>
                                <w:ind w:left="0"/>
                                <w:rPr>
                                  <w:rFonts w:cstheme="minorHAnsi"/>
                                  <w:sz w:val="20"/>
                                  <w:szCs w:val="20"/>
                                </w:rPr>
                              </w:pPr>
                              <w:r>
                                <w:rPr>
                                  <w:rFonts w:cstheme="minorHAnsi"/>
                                  <w:sz w:val="20"/>
                                  <w:szCs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6FED1E" id="Group 2" o:spid="_x0000_s1026" style="position:absolute;left:0;text-align:left;margin-left:385.8pt;margin-top:10.95pt;width:135.75pt;height:81pt;z-index:251659264;mso-position-horizontal-relative:margin;mso-width-relative:margin;mso-height-relative:margin" coordorigin="-4000,-1238" coordsize="17240,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">
                <v:group id="Group 3" o:spid="_x0000_s1027" style="position:absolute;width:10477;height:7334" coordorigin="-190,1905" coordsize="10477,7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shapetype id="_x0000_t32" coordsize="21600,21600" o:spt="32" o:oned="t" path="m,l21600,21600e" filled="f">
                    <v:path arrowok="t" fillok="f" o:connecttype="none"/>
                    <o:lock v:ext="edit" shapetype="t"/>
                  </v:shapetype>
                  <v:shape id="Straight Arrow Connector 4" o:spid="_x0000_s1028" type="#_x0000_t32" style="position:absolute;left:-95;top:1905;width:0;height:7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" strokecolor="windowText" strokeweight="1.5pt">
                    <v:stroke endarrow="block" endarrowwidth="narrow" endarrowlength="short" joinstyle="miter"/>
                  </v:shape>
                  <v:shape id="Straight Arrow Connector 5" o:spid="_x0000_s1029" type="#_x0000_t32" style="position:absolute;left:-190;top:9239;width:1047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" strokecolor="windowText" strokeweight="1.5pt">
                    <v:stroke endarrow="block" endarrowwidth="narrow" endarrowlength="short" joinstyle="miter"/>
                  </v:shape>
                  <v:shape id="Straight Arrow Connector 6" o:spid="_x0000_s1030" type="#_x0000_t32" style="position:absolute;left:-95;top:3333;width:9048;height:59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" strokecolor="windowText" strokeweight="1.5pt">
                    <v:stroke joinstyle="miter"/>
                  </v:shape>
                  <v:shape id="Straight Arrow Connector 7" o:spid="_x0000_s1031" type="#_x0000_t32" style="position:absolute;left:7334;top:4572;width:0;height:4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" strokecolor="windowText" strokeweight=".5pt">
                    <v:stroke dashstyle="3 1" joinstyle="miter"/>
                  </v:shape>
                  <v:shape id="Straight Arrow Connector 8" o:spid="_x0000_s1032" type="#_x0000_t32" style="position:absolute;left:-190;top:4286;width:7524;height: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" strokecolor="windowText" strokeweight=".5pt">
                    <v:stroke dashstyle="3 1" joinstyle="miter"/>
                  </v:shape>
                </v:group>
                <v:shapetype id="_x0000_t202" coordsize="21600,21600" o:spt="202" path="m,l,21600r21600,l21600,xe">
                  <v:stroke joinstyle="miter"/>
                  <v:path gradientshapeok="t" o:connecttype="rect"/>
                </v:shapetype>
                <v:shape id="Text Box 9" o:spid="_x0000_s1033" type="#_x0000_t202" style="position:absolute;left:8096;top:4857;width:514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rsidR="00AD08F9" w:rsidRPr="007A61F6" w:rsidRDefault="00AD08F9" w:rsidP="00AD08F9">
                        <w:pPr>
                          <w:ind w:left="0"/>
                          <w:rPr>
                            <w:rFonts w:ascii="Times New Roman" w:hAnsi="Times New Roman" w:cs="Times New Roman"/>
                            <w:sz w:val="20"/>
                            <w:szCs w:val="20"/>
                          </w:rPr>
                        </w:pPr>
                        <w:r w:rsidRPr="007A61F6">
                          <w:rPr>
                            <w:rFonts w:ascii="Times New Roman" w:hAnsi="Times New Roman" w:cs="Times New Roman"/>
                            <w:sz w:val="20"/>
                            <w:szCs w:val="20"/>
                          </w:rPr>
                          <w:t>q(C)</w:t>
                        </w:r>
                      </w:p>
                    </w:txbxContent>
                  </v:textbox>
                </v:shape>
                <v:shape id="Text Box 10" o:spid="_x0000_s1034" type="#_x0000_t202" style="position:absolute;left:-190;top:-1238;width:8000;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rsidR="00AD08F9" w:rsidRPr="007A61F6" w:rsidRDefault="00AD08F9" w:rsidP="00AD08F9">
                        <w:pPr>
                          <w:ind w:left="0"/>
                          <w:rPr>
                            <w:rFonts w:ascii="Times New Roman" w:hAnsi="Times New Roman" w:cs="Times New Roman"/>
                            <w:sz w:val="20"/>
                            <w:szCs w:val="20"/>
                          </w:rPr>
                        </w:pPr>
                        <w:r w:rsidRPr="007A61F6">
                          <w:rPr>
                            <w:rFonts w:ascii="Times New Roman" w:hAnsi="Times New Roman" w:cs="Times New Roman"/>
                            <w:sz w:val="20"/>
                            <w:szCs w:val="20"/>
                          </w:rPr>
                          <w:t>m(10</w:t>
                        </w:r>
                        <w:r w:rsidRPr="007A61F6">
                          <w:rPr>
                            <w:rFonts w:ascii="Times New Roman" w:hAnsi="Times New Roman" w:cs="Times New Roman"/>
                            <w:sz w:val="20"/>
                            <w:szCs w:val="20"/>
                            <w:vertAlign w:val="superscript"/>
                          </w:rPr>
                          <w:t>-4</w:t>
                        </w:r>
                        <w:r w:rsidRPr="007A61F6">
                          <w:rPr>
                            <w:rFonts w:ascii="Times New Roman" w:hAnsi="Times New Roman" w:cs="Times New Roman"/>
                            <w:sz w:val="20"/>
                            <w:szCs w:val="20"/>
                          </w:rPr>
                          <w:t xml:space="preserve"> kg)</w:t>
                        </w:r>
                      </w:p>
                    </w:txbxContent>
                  </v:textbox>
                </v:shape>
                <v:shape id="Text Box 11" o:spid="_x0000_s1035" type="#_x0000_t202" style="position:absolute;left:6191;top:6667;width:5620;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AD08F9" w:rsidRPr="007A61F6" w:rsidRDefault="00AD08F9" w:rsidP="00AD08F9">
                        <w:pPr>
                          <w:ind w:left="0"/>
                          <w:rPr>
                            <w:rFonts w:cstheme="minorHAnsi"/>
                            <w:sz w:val="20"/>
                            <w:szCs w:val="20"/>
                          </w:rPr>
                        </w:pPr>
                        <w:r w:rsidRPr="007A61F6">
                          <w:rPr>
                            <w:rFonts w:cstheme="minorHAnsi"/>
                            <w:sz w:val="20"/>
                            <w:szCs w:val="20"/>
                          </w:rPr>
                          <w:t>200</w:t>
                        </w:r>
                      </w:p>
                    </w:txbxContent>
                  </v:textbox>
                </v:shape>
                <v:shape id="Text Box 12" o:spid="_x0000_s1036" type="#_x0000_t202" style="position:absolute;left:-4000;top:1047;width:561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AD08F9" w:rsidRPr="007A61F6" w:rsidRDefault="00AD08F9" w:rsidP="00AD08F9">
                        <w:pPr>
                          <w:ind w:left="0"/>
                          <w:rPr>
                            <w:rFonts w:cstheme="minorHAnsi"/>
                            <w:sz w:val="20"/>
                            <w:szCs w:val="20"/>
                          </w:rPr>
                        </w:pPr>
                        <w:r w:rsidRPr="007A61F6">
                          <w:rPr>
                            <w:rFonts w:cstheme="minorHAnsi"/>
                            <w:sz w:val="20"/>
                            <w:szCs w:val="20"/>
                          </w:rPr>
                          <w:t>2</w:t>
                        </w:r>
                        <w:r>
                          <w:rPr>
                            <w:rFonts w:cstheme="minorHAnsi"/>
                            <w:sz w:val="20"/>
                            <w:szCs w:val="20"/>
                          </w:rPr>
                          <w:t>,236</w:t>
                        </w:r>
                      </w:p>
                    </w:txbxContent>
                  </v:textbox>
                </v:shape>
                <v:shape id="Text Box 13" o:spid="_x0000_s1037" type="#_x0000_t202" style="position:absolute;left:-1714;top:6096;width:4000;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AD08F9" w:rsidRPr="007A61F6" w:rsidRDefault="00AD08F9" w:rsidP="00AD08F9">
                        <w:pPr>
                          <w:ind w:left="0"/>
                          <w:rPr>
                            <w:rFonts w:cstheme="minorHAnsi"/>
                            <w:sz w:val="20"/>
                            <w:szCs w:val="20"/>
                          </w:rPr>
                        </w:pPr>
                        <w:r>
                          <w:rPr>
                            <w:rFonts w:cstheme="minorHAnsi"/>
                            <w:sz w:val="20"/>
                            <w:szCs w:val="20"/>
                          </w:rPr>
                          <w:t>0</w:t>
                        </w:r>
                      </w:p>
                    </w:txbxContent>
                  </v:textbox>
                </v:shape>
                <w10:wrap type="square" anchorx="margin"/>
              </v:group>
            </w:pict>
          </mc:Fallback>
        </mc:AlternateContent>
      </w:r>
      <w:r w:rsidRPr="00DC74DD">
        <w:rPr>
          <w:rFonts w:ascii="Times New Roman" w:hAnsi="Times New Roman" w:cs="Times New Roman"/>
          <w:b/>
          <w:sz w:val="24"/>
          <w:szCs w:val="24"/>
        </w:rPr>
        <w:t xml:space="preserve">Câu 9. </w:t>
      </w:r>
      <w:r w:rsidRPr="00DC74DD">
        <w:rPr>
          <w:rFonts w:ascii="Times New Roman" w:hAnsi="Times New Roman" w:cs="Times New Roman"/>
          <w:sz w:val="24"/>
          <w:szCs w:val="24"/>
        </w:rPr>
        <w:t>Đồ thị biểu diễn sự phụ thuộc giữa khối lượng chất giải phóng ra ở điện cực của bình điện phân và điện lượng tải qua bình. Đương lượng điện hóa của chất điện phân trong bình này là</w:t>
      </w:r>
    </w:p>
    <w:p w:rsidR="00AD08F9" w:rsidRDefault="00AD08F9" w:rsidP="00AD08F9">
      <w:pPr>
        <w:ind w:left="-284"/>
        <w:rPr>
          <w:rFonts w:ascii="Times New Roman" w:hAnsi="Times New Roman" w:cs="Times New Roman"/>
          <w:sz w:val="24"/>
          <w:szCs w:val="24"/>
        </w:rPr>
      </w:pPr>
      <w:r w:rsidRPr="00DC74DD">
        <w:rPr>
          <w:rFonts w:ascii="Times New Roman" w:hAnsi="Times New Roman" w:cs="Times New Roman"/>
          <w:b/>
          <w:sz w:val="24"/>
          <w:szCs w:val="24"/>
        </w:rPr>
        <w:t xml:space="preserve">    </w:t>
      </w:r>
      <w:r>
        <w:rPr>
          <w:rFonts w:ascii="Times New Roman" w:hAnsi="Times New Roman" w:cs="Times New Roman"/>
          <w:b/>
          <w:sz w:val="24"/>
          <w:szCs w:val="24"/>
        </w:rPr>
        <w:t xml:space="preserve">Hướng dẫn: </w:t>
      </w:r>
      <w:r>
        <w:rPr>
          <w:rFonts w:ascii="Times New Roman" w:hAnsi="Times New Roman" w:cs="Times New Roman"/>
          <w:sz w:val="24"/>
          <w:szCs w:val="24"/>
        </w:rPr>
        <w:t xml:space="preserve">Áp dụng công thức m = kq =&gt; k = </w:t>
      </w:r>
      <w:r w:rsidRPr="00DC74DD">
        <w:rPr>
          <w:rFonts w:ascii="Times New Roman" w:hAnsi="Times New Roman" w:cs="Times New Roman"/>
          <w:sz w:val="24"/>
          <w:szCs w:val="24"/>
        </w:rPr>
        <w:t>1,118.10</w:t>
      </w:r>
      <w:r w:rsidRPr="00DC74DD">
        <w:rPr>
          <w:rFonts w:ascii="Times New Roman" w:hAnsi="Times New Roman" w:cs="Times New Roman"/>
          <w:sz w:val="24"/>
          <w:szCs w:val="24"/>
          <w:vertAlign w:val="superscript"/>
        </w:rPr>
        <w:t>-6</w:t>
      </w:r>
      <w:r w:rsidRPr="00DC74DD">
        <w:rPr>
          <w:rFonts w:ascii="Times New Roman" w:hAnsi="Times New Roman" w:cs="Times New Roman"/>
          <w:sz w:val="24"/>
          <w:szCs w:val="24"/>
        </w:rPr>
        <w:t xml:space="preserve"> kg/C.</w:t>
      </w:r>
    </w:p>
    <w:p w:rsidR="00AD08F9" w:rsidRPr="003C3DCC" w:rsidRDefault="00AD08F9" w:rsidP="00AD08F9">
      <w:pPr>
        <w:ind w:left="-284"/>
        <w:rPr>
          <w:rFonts w:ascii="Times New Roman" w:hAnsi="Times New Roman" w:cs="Times New Roman"/>
          <w:sz w:val="24"/>
          <w:szCs w:val="24"/>
        </w:rPr>
      </w:pPr>
      <w:r>
        <w:rPr>
          <w:rFonts w:ascii="Times New Roman" w:hAnsi="Times New Roman" w:cs="Times New Roman"/>
          <w:b/>
          <w:sz w:val="24"/>
          <w:szCs w:val="24"/>
        </w:rPr>
        <w:t xml:space="preserve">    Đáp án B </w:t>
      </w:r>
    </w:p>
    <w:p w:rsidR="00AD08F9" w:rsidRDefault="00AD08F9" w:rsidP="00AD08F9">
      <w:pPr>
        <w:ind w:left="-284"/>
        <w:rPr>
          <w:rFonts w:ascii="Times New Roman" w:hAnsi="Times New Roman" w:cs="Times New Roman"/>
          <w:sz w:val="24"/>
          <w:szCs w:val="24"/>
        </w:rPr>
      </w:pPr>
      <w:r w:rsidRPr="00DC74DD">
        <w:rPr>
          <w:rFonts w:ascii="Times New Roman" w:hAnsi="Times New Roman" w:cs="Times New Roman"/>
          <w:b/>
          <w:sz w:val="24"/>
          <w:szCs w:val="24"/>
        </w:rPr>
        <w:t>Câu 10 .</w:t>
      </w:r>
      <w:r w:rsidRPr="00DC74DD">
        <w:rPr>
          <w:rFonts w:ascii="Times New Roman" w:hAnsi="Times New Roman" w:cs="Times New Roman"/>
          <w:sz w:val="24"/>
          <w:szCs w:val="24"/>
        </w:rPr>
        <w:t>Một nguồn gồm 30 pin mắc thành 3 cụm nối tiếp, mỗi cụm có 10 pin mắc song song, mỗi pin có suất điện động 0,9V và điện trở trong 0,6</w:t>
      </w:r>
      <w:r w:rsidRPr="00DC74DD">
        <w:rPr>
          <w:rFonts w:ascii="Times New Roman" w:hAnsi="Times New Roman" w:cs="Times New Roman"/>
          <w:sz w:val="24"/>
          <w:szCs w:val="24"/>
        </w:rPr>
        <w:sym w:font="Symbol" w:char="F057"/>
      </w:r>
      <w:r w:rsidRPr="00DC74DD">
        <w:rPr>
          <w:rFonts w:ascii="Times New Roman" w:hAnsi="Times New Roman" w:cs="Times New Roman"/>
          <w:sz w:val="24"/>
          <w:szCs w:val="24"/>
        </w:rPr>
        <w:t>. Bình điện phân dung dịch CuSO4 có điện trở 205</w:t>
      </w:r>
      <w:r w:rsidRPr="00DC74DD">
        <w:rPr>
          <w:rFonts w:ascii="Times New Roman" w:hAnsi="Times New Roman" w:cs="Times New Roman"/>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6pt" o:ole="">
            <v:imagedata r:id="rId5" o:title=""/>
          </v:shape>
          <o:OLEObject Type="Embed" ProgID="Equation.DSMT4" ShapeID="_x0000_i1025" DrawAspect="Content" ObjectID="_1646120642" r:id="rId6"/>
        </w:object>
      </w:r>
      <w:r w:rsidRPr="00DC74DD">
        <w:rPr>
          <w:rFonts w:ascii="Times New Roman" w:hAnsi="Times New Roman" w:cs="Times New Roman"/>
          <w:sz w:val="24"/>
          <w:szCs w:val="24"/>
        </w:rPr>
        <w:t xml:space="preserve"> mắc vào hai cực của bộ nguồn. Cho F = 96500C/mol, đồng có A = 64 và n=2. Trong thời gian 50 phút khối lượng đồng Cu bám vào catốt là</w:t>
      </w:r>
    </w:p>
    <w:p w:rsidR="00AD08F9" w:rsidRDefault="00AD08F9" w:rsidP="00AD08F9">
      <w:pPr>
        <w:ind w:left="-284"/>
        <w:rPr>
          <w:rFonts w:ascii="Times New Roman" w:hAnsi="Times New Roman" w:cs="Times New Roman"/>
          <w:b/>
          <w:sz w:val="24"/>
          <w:szCs w:val="24"/>
        </w:rPr>
      </w:pPr>
      <w:r>
        <w:rPr>
          <w:rFonts w:ascii="Times New Roman" w:hAnsi="Times New Roman" w:cs="Times New Roman"/>
          <w:b/>
          <w:sz w:val="24"/>
          <w:szCs w:val="24"/>
        </w:rPr>
        <w:t>Hướng dẫn</w:t>
      </w:r>
    </w:p>
    <w:p w:rsidR="00AD08F9" w:rsidRDefault="00AD08F9" w:rsidP="00AD08F9">
      <w:pPr>
        <w:ind w:left="-284"/>
        <w:rPr>
          <w:rFonts w:ascii="Times New Roman" w:hAnsi="Times New Roman" w:cs="Times New Roman"/>
          <w:sz w:val="24"/>
          <w:szCs w:val="24"/>
        </w:rPr>
      </w:pPr>
      <w:r>
        <w:rPr>
          <w:rFonts w:ascii="Times New Roman" w:hAnsi="Times New Roman" w:cs="Times New Roman"/>
          <w:sz w:val="24"/>
          <w:szCs w:val="24"/>
        </w:rPr>
        <w:t>- Tính suất điện động và điện trở trong của bộ nguồn</w:t>
      </w:r>
    </w:p>
    <w:p w:rsidR="00AD08F9" w:rsidRDefault="00AD08F9" w:rsidP="00AD08F9">
      <w:pPr>
        <w:ind w:left="-284"/>
        <w:rPr>
          <w:rFonts w:ascii="Times New Roman" w:hAnsi="Times New Roman" w:cs="Times New Roman"/>
          <w:sz w:val="24"/>
          <w:szCs w:val="24"/>
        </w:rPr>
      </w:pPr>
      <w:r>
        <w:rPr>
          <w:rFonts w:ascii="Times New Roman" w:hAnsi="Times New Roman" w:cs="Times New Roman"/>
          <w:sz w:val="24"/>
          <w:szCs w:val="24"/>
        </w:rPr>
        <w:t xml:space="preserve">- Tính cường độ dòng điện theo công thức định luật Ôm: I = </w:t>
      </w:r>
      <w:r w:rsidRPr="003C3DCC">
        <w:rPr>
          <w:rFonts w:ascii="Kunstler Script" w:hAnsi="Kunstler Script" w:cs="Times New Roman"/>
          <w:sz w:val="24"/>
          <w:szCs w:val="24"/>
        </w:rPr>
        <w:t>E</w:t>
      </w:r>
      <w:r>
        <w:rPr>
          <w:rFonts w:ascii="Times New Roman" w:hAnsi="Times New Roman" w:cs="Times New Roman"/>
          <w:sz w:val="24"/>
          <w:szCs w:val="24"/>
        </w:rPr>
        <w:t>/(R + r)</w:t>
      </w:r>
    </w:p>
    <w:p w:rsidR="00AD08F9" w:rsidRDefault="00AD08F9" w:rsidP="00AD08F9">
      <w:pPr>
        <w:ind w:left="-284"/>
        <w:rPr>
          <w:rFonts w:ascii="Times New Roman" w:hAnsi="Times New Roman" w:cs="Times New Roman"/>
          <w:sz w:val="24"/>
          <w:szCs w:val="24"/>
        </w:rPr>
      </w:pPr>
      <w:r>
        <w:rPr>
          <w:rFonts w:ascii="Times New Roman" w:hAnsi="Times New Roman" w:cs="Times New Roman"/>
          <w:sz w:val="24"/>
          <w:szCs w:val="24"/>
        </w:rPr>
        <w:t xml:space="preserve">- Áp dụng công thức m = 1/F.A/n.It = 0,013g </w:t>
      </w:r>
    </w:p>
    <w:p w:rsidR="00AD08F9" w:rsidRPr="003C3DCC" w:rsidRDefault="00AD08F9" w:rsidP="00AD08F9">
      <w:pPr>
        <w:ind w:left="-284"/>
        <w:rPr>
          <w:rFonts w:ascii="Times New Roman" w:hAnsi="Times New Roman" w:cs="Times New Roman"/>
          <w:sz w:val="24"/>
          <w:szCs w:val="24"/>
        </w:rPr>
      </w:pPr>
      <w:r>
        <w:rPr>
          <w:rFonts w:ascii="Times New Roman" w:hAnsi="Times New Roman" w:cs="Times New Roman"/>
          <w:sz w:val="24"/>
          <w:szCs w:val="24"/>
        </w:rPr>
        <w:t>=&gt; Đáp án A</w:t>
      </w:r>
    </w:p>
    <w:p w:rsidR="00AD08F9" w:rsidRDefault="00AD08F9" w:rsidP="00AD08F9">
      <w:pPr>
        <w:ind w:left="-284"/>
        <w:rPr>
          <w:rFonts w:ascii="Times New Roman" w:hAnsi="Times New Roman" w:cs="Times New Roman"/>
          <w:sz w:val="24"/>
          <w:szCs w:val="24"/>
        </w:rPr>
      </w:pPr>
      <w:r w:rsidRPr="00DC74DD">
        <w:rPr>
          <w:rFonts w:ascii="Times New Roman" w:hAnsi="Times New Roman" w:cs="Times New Roman"/>
          <w:b/>
          <w:sz w:val="24"/>
          <w:szCs w:val="24"/>
        </w:rPr>
        <w:t xml:space="preserve">Câu 11. </w:t>
      </w:r>
      <w:r w:rsidRPr="00DC74DD">
        <w:rPr>
          <w:rFonts w:ascii="Times New Roman" w:hAnsi="Times New Roman" w:cs="Times New Roman"/>
          <w:sz w:val="24"/>
          <w:szCs w:val="24"/>
        </w:rPr>
        <w:t>Người ta muốn bóc một lớp đồng dày d = 5µm trên một tấm đồng diện tích S = 10cm</w:t>
      </w:r>
      <w:r w:rsidRPr="00DC74DD">
        <w:rPr>
          <w:rFonts w:ascii="Times New Roman" w:hAnsi="Times New Roman" w:cs="Times New Roman"/>
          <w:sz w:val="24"/>
          <w:szCs w:val="24"/>
          <w:vertAlign w:val="superscript"/>
        </w:rPr>
        <w:t>2</w:t>
      </w:r>
      <w:r w:rsidRPr="00DC74DD">
        <w:rPr>
          <w:rFonts w:ascii="Times New Roman" w:hAnsi="Times New Roman" w:cs="Times New Roman"/>
          <w:sz w:val="24"/>
          <w:szCs w:val="24"/>
        </w:rPr>
        <w:t xml:space="preserve"> bằng phương pháp điện phân với dòng điện 0,1A. Biết khối lượng riêng của đồng là 8900kg/m</w:t>
      </w:r>
      <w:r w:rsidRPr="00DC74DD">
        <w:rPr>
          <w:rFonts w:ascii="Times New Roman" w:hAnsi="Times New Roman" w:cs="Times New Roman"/>
          <w:sz w:val="24"/>
          <w:szCs w:val="24"/>
          <w:vertAlign w:val="superscript"/>
        </w:rPr>
        <w:t>3</w:t>
      </w:r>
      <w:r w:rsidRPr="00DC74DD">
        <w:rPr>
          <w:rFonts w:ascii="Times New Roman" w:hAnsi="Times New Roman" w:cs="Times New Roman"/>
          <w:sz w:val="24"/>
          <w:szCs w:val="24"/>
        </w:rPr>
        <w:t>.Thời gian điện phân bằng</w:t>
      </w:r>
    </w:p>
    <w:p w:rsidR="00AD08F9" w:rsidRDefault="00AD08F9" w:rsidP="00AD08F9">
      <w:pPr>
        <w:ind w:left="-284"/>
        <w:rPr>
          <w:rFonts w:ascii="Times New Roman" w:hAnsi="Times New Roman" w:cs="Times New Roman"/>
          <w:b/>
          <w:sz w:val="24"/>
          <w:szCs w:val="24"/>
        </w:rPr>
      </w:pPr>
      <w:r>
        <w:rPr>
          <w:rFonts w:ascii="Times New Roman" w:hAnsi="Times New Roman" w:cs="Times New Roman"/>
          <w:b/>
          <w:sz w:val="24"/>
          <w:szCs w:val="24"/>
        </w:rPr>
        <w:t>Hướng dẫn</w:t>
      </w:r>
    </w:p>
    <w:p w:rsidR="00AD08F9" w:rsidRDefault="00AD08F9" w:rsidP="00AD08F9">
      <w:pPr>
        <w:ind w:left="-284"/>
        <w:rPr>
          <w:rFonts w:ascii="Times New Roman" w:hAnsi="Times New Roman" w:cs="Times New Roman"/>
          <w:sz w:val="24"/>
          <w:szCs w:val="24"/>
        </w:rPr>
      </w:pPr>
      <w:r>
        <w:rPr>
          <w:rFonts w:ascii="Times New Roman" w:hAnsi="Times New Roman" w:cs="Times New Roman"/>
          <w:sz w:val="24"/>
          <w:szCs w:val="24"/>
        </w:rPr>
        <w:t xml:space="preserve">- Áp dụng công thức m = 1/F.A/n.It = với m = DV = D.S.d </w:t>
      </w:r>
    </w:p>
    <w:p w:rsidR="00AD08F9" w:rsidRDefault="00AD08F9" w:rsidP="00AD08F9">
      <w:pPr>
        <w:ind w:left="-284"/>
        <w:rPr>
          <w:rFonts w:ascii="Times New Roman" w:hAnsi="Times New Roman" w:cs="Times New Roman"/>
          <w:sz w:val="24"/>
          <w:szCs w:val="24"/>
        </w:rPr>
      </w:pPr>
      <w:r>
        <w:rPr>
          <w:rFonts w:ascii="Times New Roman" w:hAnsi="Times New Roman" w:cs="Times New Roman"/>
          <w:sz w:val="24"/>
          <w:szCs w:val="24"/>
        </w:rPr>
        <w:t>=&gt; Thời gian điện phân t = 22,37 phút</w:t>
      </w:r>
    </w:p>
    <w:p w:rsidR="00AD08F9" w:rsidRPr="00DC74DD" w:rsidRDefault="00AD08F9" w:rsidP="00AD08F9">
      <w:pPr>
        <w:ind w:left="-284"/>
        <w:rPr>
          <w:rFonts w:ascii="Times New Roman" w:hAnsi="Times New Roman" w:cs="Times New Roman"/>
          <w:sz w:val="24"/>
          <w:szCs w:val="24"/>
        </w:rPr>
      </w:pPr>
      <w:r>
        <w:rPr>
          <w:rFonts w:ascii="Times New Roman" w:hAnsi="Times New Roman" w:cs="Times New Roman"/>
          <w:sz w:val="24"/>
          <w:szCs w:val="24"/>
        </w:rPr>
        <w:t xml:space="preserve">=&gt; Đáp án B. </w:t>
      </w:r>
    </w:p>
    <w:p w:rsidR="00AD08F9" w:rsidRDefault="00AD08F9" w:rsidP="00AD08F9">
      <w:pPr>
        <w:ind w:left="-284"/>
        <w:rPr>
          <w:rFonts w:ascii="Times New Roman" w:hAnsi="Times New Roman" w:cs="Times New Roman"/>
          <w:sz w:val="24"/>
          <w:szCs w:val="24"/>
        </w:rPr>
      </w:pPr>
      <w:r w:rsidRPr="00DC74DD">
        <w:rPr>
          <w:rFonts w:ascii="Times New Roman" w:hAnsi="Times New Roman" w:cs="Times New Roman"/>
          <w:b/>
          <w:sz w:val="24"/>
          <w:szCs w:val="24"/>
        </w:rPr>
        <w:t xml:space="preserve">Câu 12. </w:t>
      </w:r>
      <w:r w:rsidRPr="00DC74DD">
        <w:rPr>
          <w:rFonts w:ascii="Times New Roman" w:hAnsi="Times New Roman" w:cs="Times New Roman"/>
          <w:sz w:val="24"/>
          <w:szCs w:val="24"/>
        </w:rPr>
        <w:t>Điện phân dương cực tan một muối trong một bình điện phân có cực âm ban đầu nặng 20 gam. Sau 1 h đầu hiệu điện thế giữa 2 cực là 10V thì cực âm nặng 25 gam. Sau 2h tiếp theo hiệu điện thế giữa 2 cực là 20 V thì khối lượng của cực âm là</w:t>
      </w:r>
    </w:p>
    <w:p w:rsidR="00AD08F9" w:rsidRDefault="00AD08F9" w:rsidP="00AD08F9">
      <w:pPr>
        <w:ind w:left="-284"/>
        <w:rPr>
          <w:rFonts w:ascii="Times New Roman" w:hAnsi="Times New Roman" w:cs="Times New Roman"/>
          <w:b/>
          <w:sz w:val="24"/>
          <w:szCs w:val="24"/>
        </w:rPr>
      </w:pPr>
      <w:r>
        <w:rPr>
          <w:rFonts w:ascii="Times New Roman" w:hAnsi="Times New Roman" w:cs="Times New Roman"/>
          <w:b/>
          <w:sz w:val="24"/>
          <w:szCs w:val="24"/>
        </w:rPr>
        <w:t>Hướng dẫn</w:t>
      </w:r>
    </w:p>
    <w:p w:rsidR="00AD08F9" w:rsidRDefault="00AD08F9" w:rsidP="00AD08F9">
      <w:pPr>
        <w:ind w:left="-284"/>
        <w:rPr>
          <w:rFonts w:ascii="Times New Roman" w:eastAsiaTheme="minorEastAsia" w:hAnsi="Times New Roman" w:cs="Times New Roman"/>
          <w:sz w:val="24"/>
          <w:szCs w:val="24"/>
        </w:rPr>
      </w:pPr>
      <w:r>
        <w:rPr>
          <w:rFonts w:ascii="Times New Roman" w:hAnsi="Times New Roman" w:cs="Times New Roman"/>
          <w:sz w:val="24"/>
          <w:szCs w:val="24"/>
        </w:rPr>
        <w:t xml:space="preserve">- Áp dụng công thức m =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F</m:t>
            </m:r>
          </m:den>
        </m:f>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n</m:t>
            </m:r>
          </m:den>
        </m:f>
        <m:r>
          <w:rPr>
            <w:rFonts w:ascii="Cambria Math" w:eastAsiaTheme="minorEastAsia" w:hAnsi="Cambria Math" w:cs="Times New Roman"/>
            <w:sz w:val="24"/>
            <w:szCs w:val="24"/>
          </w:rPr>
          <m:t>It</m:t>
        </m:r>
      </m:oMath>
      <w:r>
        <w:rPr>
          <w:rFonts w:ascii="Times New Roman" w:eastAsiaTheme="minorEastAsia" w:hAnsi="Times New Roman" w:cs="Times New Roman"/>
          <w:sz w:val="24"/>
          <w:szCs w:val="24"/>
        </w:rPr>
        <w:t xml:space="preserve"> với (m</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 5g, t</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 1h, I</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 xml:space="preserve"> = 10/R, m</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 ?, t</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 2h, I</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20/R)</w:t>
      </w:r>
    </w:p>
    <w:p w:rsidR="00AD08F9" w:rsidRDefault="00AD08F9" w:rsidP="00AD08F9">
      <w:pPr>
        <w:ind w:left="-284"/>
        <w:rPr>
          <w:rFonts w:ascii="Times New Roman" w:eastAsiaTheme="minorEastAsia" w:hAnsi="Times New Roman" w:cs="Times New Roman"/>
          <w:sz w:val="24"/>
          <w:szCs w:val="24"/>
        </w:rPr>
      </w:pPr>
      <w:r>
        <w:rPr>
          <w:rFonts w:ascii="Times New Roman" w:eastAsiaTheme="minorEastAsia" w:hAnsi="Times New Roman" w:cs="Times New Roman"/>
          <w:sz w:val="24"/>
          <w:szCs w:val="24"/>
        </w:rPr>
        <w:t>- Lập tỉ số m</w:t>
      </w:r>
      <w:r>
        <w:rPr>
          <w:rFonts w:ascii="Times New Roman" w:eastAsiaTheme="minorEastAsia" w:hAnsi="Times New Roman" w:cs="Times New Roman"/>
          <w:sz w:val="24"/>
          <w:szCs w:val="24"/>
          <w:vertAlign w:val="subscript"/>
        </w:rPr>
        <w:t>1</w:t>
      </w:r>
      <w:r>
        <w:rPr>
          <w:rFonts w:ascii="Times New Roman" w:eastAsiaTheme="minorEastAsia" w:hAnsi="Times New Roman" w:cs="Times New Roman"/>
          <w:sz w:val="24"/>
          <w:szCs w:val="24"/>
        </w:rPr>
        <w:t>/m</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gt; m</w:t>
      </w:r>
      <w:r>
        <w:rPr>
          <w:rFonts w:ascii="Times New Roman" w:eastAsiaTheme="minorEastAsia" w:hAnsi="Times New Roman" w:cs="Times New Roman"/>
          <w:sz w:val="24"/>
          <w:szCs w:val="24"/>
          <w:vertAlign w:val="subscript"/>
        </w:rPr>
        <w:t>2</w:t>
      </w:r>
      <w:r>
        <w:rPr>
          <w:rFonts w:ascii="Times New Roman" w:eastAsiaTheme="minorEastAsia" w:hAnsi="Times New Roman" w:cs="Times New Roman"/>
          <w:sz w:val="24"/>
          <w:szCs w:val="24"/>
        </w:rPr>
        <w:t xml:space="preserve"> = 25g =&gt; khối lượng cực âm là 20 + 20 = 40g</w:t>
      </w:r>
    </w:p>
    <w:p w:rsidR="00AD08F9" w:rsidRPr="00162275" w:rsidRDefault="00AD08F9" w:rsidP="00AD08F9">
      <w:pPr>
        <w:ind w:left="-284"/>
        <w:rPr>
          <w:rFonts w:ascii="Times New Roman" w:hAnsi="Times New Roman" w:cs="Times New Roman"/>
          <w:sz w:val="24"/>
          <w:szCs w:val="24"/>
        </w:rPr>
      </w:pPr>
      <w:r>
        <w:rPr>
          <w:rFonts w:ascii="Times New Roman" w:eastAsiaTheme="minorEastAsia" w:hAnsi="Times New Roman" w:cs="Times New Roman"/>
          <w:sz w:val="24"/>
          <w:szCs w:val="24"/>
        </w:rPr>
        <w:t>=&gt; Đáp án C</w:t>
      </w:r>
    </w:p>
    <w:p w:rsidR="00AD08F9" w:rsidRDefault="00AD08F9" w:rsidP="00AD08F9">
      <w:pPr>
        <w:pStyle w:val="oancuaDanhsach"/>
        <w:spacing w:before="0"/>
        <w:ind w:left="-284" w:right="35"/>
        <w:rPr>
          <w:rFonts w:ascii="Times New Roman" w:hAnsi="Times New Roman" w:cs="Times New Roman"/>
          <w:sz w:val="24"/>
          <w:szCs w:val="24"/>
        </w:rPr>
      </w:pPr>
      <w:r w:rsidRPr="00DC74DD">
        <w:rPr>
          <w:rFonts w:ascii="Times New Roman" w:hAnsi="Times New Roman" w:cs="Times New Roman"/>
          <w:b/>
          <w:sz w:val="24"/>
          <w:szCs w:val="24"/>
        </w:rPr>
        <w:t xml:space="preserve">Câu 13. </w:t>
      </w:r>
      <w:r w:rsidRPr="00DC74DD">
        <w:rPr>
          <w:rFonts w:ascii="Times New Roman" w:hAnsi="Times New Roman" w:cs="Times New Roman"/>
          <w:sz w:val="24"/>
          <w:szCs w:val="24"/>
        </w:rPr>
        <w:t>Dòng điện trong môi trường nào dưới đây là dòng chuyển dời có hướng của các ion dương, ion âm và êlectron?</w:t>
      </w:r>
    </w:p>
    <w:p w:rsidR="00AD08F9" w:rsidRPr="00DC74DD" w:rsidRDefault="00AD08F9" w:rsidP="00AD08F9">
      <w:pPr>
        <w:pStyle w:val="oancuaDanhsach"/>
        <w:spacing w:before="0"/>
        <w:ind w:left="-284" w:right="35"/>
        <w:rPr>
          <w:rFonts w:ascii="Times New Roman" w:hAnsi="Times New Roman" w:cs="Times New Roman"/>
          <w:b/>
          <w:sz w:val="24"/>
          <w:szCs w:val="24"/>
        </w:rPr>
      </w:pPr>
      <w:r>
        <w:rPr>
          <w:rFonts w:ascii="Times New Roman" w:hAnsi="Times New Roman" w:cs="Times New Roman"/>
          <w:b/>
          <w:sz w:val="24"/>
          <w:szCs w:val="24"/>
        </w:rPr>
        <w:t>Đáp án C</w:t>
      </w:r>
    </w:p>
    <w:p w:rsidR="00AD08F9" w:rsidRPr="00DC74DD" w:rsidRDefault="00AD08F9" w:rsidP="00AD08F9">
      <w:pPr>
        <w:pStyle w:val="oancuaDanhsach"/>
        <w:spacing w:before="0"/>
        <w:ind w:left="-284" w:right="35"/>
        <w:rPr>
          <w:rFonts w:ascii="Times New Roman" w:hAnsi="Times New Roman" w:cs="Times New Roman"/>
          <w:b/>
          <w:sz w:val="24"/>
          <w:szCs w:val="24"/>
        </w:rPr>
      </w:pPr>
      <w:r w:rsidRPr="00DC74DD">
        <w:rPr>
          <w:rFonts w:ascii="Times New Roman" w:hAnsi="Times New Roman" w:cs="Times New Roman"/>
          <w:b/>
          <w:sz w:val="24"/>
          <w:szCs w:val="24"/>
          <w:lang w:val="nl-NL"/>
        </w:rPr>
        <w:t xml:space="preserve">Câu 14. </w:t>
      </w:r>
      <w:r w:rsidRPr="00DC74DD">
        <w:rPr>
          <w:rFonts w:ascii="Times New Roman" w:hAnsi="Times New Roman" w:cs="Times New Roman"/>
          <w:sz w:val="24"/>
          <w:szCs w:val="24"/>
          <w:lang w:val="nl-NL"/>
        </w:rPr>
        <w:t>Để tạo ra hồ quang điện giữa hai thanh than, lúc đầu người ta cho hai thanh than tiếp xúc với nhau sau đó tách chúng ra. Việc làm trên nhằm mục đích</w:t>
      </w:r>
    </w:p>
    <w:p w:rsidR="00AD08F9" w:rsidRPr="00DC74DD" w:rsidRDefault="00AD08F9" w:rsidP="00AD08F9">
      <w:pPr>
        <w:pStyle w:val="oancuaDanhsach"/>
        <w:spacing w:before="0"/>
        <w:ind w:left="-284" w:right="35"/>
        <w:rPr>
          <w:rFonts w:ascii="Times New Roman" w:hAnsi="Times New Roman" w:cs="Times New Roman"/>
          <w:b/>
          <w:sz w:val="24"/>
          <w:szCs w:val="24"/>
        </w:rPr>
      </w:pPr>
      <w:r>
        <w:rPr>
          <w:rFonts w:ascii="Times New Roman" w:hAnsi="Times New Roman" w:cs="Times New Roman"/>
          <w:b/>
          <w:sz w:val="24"/>
          <w:szCs w:val="24"/>
        </w:rPr>
        <w:t>Đáp án C</w:t>
      </w:r>
    </w:p>
    <w:p w:rsidR="00AD08F9" w:rsidRPr="00DC74DD" w:rsidRDefault="00AD08F9" w:rsidP="00AD08F9">
      <w:pPr>
        <w:pStyle w:val="oancuaDanhsach"/>
        <w:spacing w:before="0"/>
        <w:ind w:left="-284" w:right="35"/>
        <w:rPr>
          <w:rFonts w:ascii="Times New Roman" w:hAnsi="Times New Roman" w:cs="Times New Roman"/>
          <w:b/>
          <w:sz w:val="24"/>
          <w:szCs w:val="24"/>
          <w:lang w:val="nl-NL"/>
        </w:rPr>
      </w:pPr>
      <w:r w:rsidRPr="00DC74DD">
        <w:rPr>
          <w:rFonts w:ascii="Times New Roman" w:hAnsi="Times New Roman" w:cs="Times New Roman"/>
          <w:b/>
          <w:sz w:val="24"/>
          <w:szCs w:val="24"/>
          <w:lang w:val="nl-NL"/>
        </w:rPr>
        <w:t xml:space="preserve">Câu 15. </w:t>
      </w:r>
      <w:r w:rsidRPr="00DC74DD">
        <w:rPr>
          <w:rFonts w:ascii="Times New Roman" w:hAnsi="Times New Roman" w:cs="Times New Roman"/>
          <w:sz w:val="24"/>
          <w:szCs w:val="24"/>
          <w:lang w:val="nl-NL"/>
        </w:rPr>
        <w:t>Các hiện tượng: tia lửa điện, sét, hồ quang điện, hiện tượng nào sảy ra do tác dụng của điện trường rất mạnh trên 10</w:t>
      </w:r>
      <w:r w:rsidRPr="00DC74DD">
        <w:rPr>
          <w:rFonts w:ascii="Times New Roman" w:hAnsi="Times New Roman" w:cs="Times New Roman"/>
          <w:sz w:val="24"/>
          <w:szCs w:val="24"/>
          <w:vertAlign w:val="superscript"/>
          <w:lang w:val="nl-NL"/>
        </w:rPr>
        <w:t>6</w:t>
      </w:r>
      <w:r w:rsidRPr="00DC74DD">
        <w:rPr>
          <w:rFonts w:ascii="Times New Roman" w:hAnsi="Times New Roman" w:cs="Times New Roman"/>
          <w:sz w:val="24"/>
          <w:szCs w:val="24"/>
          <w:lang w:val="nl-NL"/>
        </w:rPr>
        <w:t>V/m</w:t>
      </w:r>
    </w:p>
    <w:p w:rsidR="00AD08F9" w:rsidRPr="00DC74DD" w:rsidRDefault="00AD08F9" w:rsidP="00AD08F9">
      <w:pPr>
        <w:pStyle w:val="oancuaDanhsach"/>
        <w:spacing w:before="0"/>
        <w:ind w:left="-284" w:right="35"/>
        <w:rPr>
          <w:rFonts w:ascii="Times New Roman" w:hAnsi="Times New Roman" w:cs="Times New Roman"/>
          <w:b/>
          <w:sz w:val="24"/>
          <w:szCs w:val="24"/>
        </w:rPr>
      </w:pPr>
      <w:r>
        <w:rPr>
          <w:rFonts w:ascii="Times New Roman" w:hAnsi="Times New Roman" w:cs="Times New Roman"/>
          <w:b/>
          <w:sz w:val="24"/>
          <w:szCs w:val="24"/>
        </w:rPr>
        <w:t>Đáp án D</w:t>
      </w:r>
    </w:p>
    <w:p w:rsidR="00AD08F9" w:rsidRDefault="00AD08F9" w:rsidP="00AD08F9">
      <w:pPr>
        <w:pStyle w:val="oancuaDanhsach"/>
        <w:spacing w:before="0"/>
        <w:ind w:left="-284" w:right="35"/>
        <w:rPr>
          <w:rFonts w:ascii="Times New Roman" w:hAnsi="Times New Roman" w:cs="Times New Roman"/>
          <w:b/>
          <w:sz w:val="24"/>
          <w:szCs w:val="24"/>
        </w:rPr>
      </w:pPr>
      <w:r w:rsidRPr="00DC74DD">
        <w:rPr>
          <w:rFonts w:ascii="Times New Roman" w:hAnsi="Times New Roman" w:cs="Times New Roman"/>
          <w:b/>
          <w:sz w:val="24"/>
          <w:szCs w:val="24"/>
        </w:rPr>
        <w:t xml:space="preserve">Câu 16. </w:t>
      </w:r>
      <w:r w:rsidRPr="00DC74DD">
        <w:rPr>
          <w:rFonts w:ascii="Times New Roman" w:hAnsi="Times New Roman" w:cs="Times New Roman"/>
          <w:sz w:val="24"/>
          <w:szCs w:val="24"/>
        </w:rPr>
        <w:t>Khi bác nông dân A đang làm việc ở một khoảng đất rộng xa nơi dân cư, đột nhiên xuất hiện các cơn giông kéo đến mang theo tia sét. Phía trước bác có 4 nơi có thể tránh sét ( giả thiết thời gian chạy đến các nơi đó là như nhau) là: Một cây cổ thụ to, một chiếc xe ôtô Kiamoning, một chòi cao được lợp bằng mái tôn và ngụp lặn dưới hồ để tránh sét. Nếu bạn ở cùng bác trong thời điểm này, bạn khuyên bác nên</w:t>
      </w:r>
      <w:r>
        <w:rPr>
          <w:rFonts w:ascii="Times New Roman" w:hAnsi="Times New Roman" w:cs="Times New Roman"/>
          <w:sz w:val="24"/>
          <w:szCs w:val="24"/>
        </w:rPr>
        <w:t xml:space="preserve">  ch</w:t>
      </w:r>
      <w:r w:rsidRPr="00DC74DD">
        <w:rPr>
          <w:rFonts w:ascii="Times New Roman" w:hAnsi="Times New Roman" w:cs="Times New Roman"/>
          <w:sz w:val="24"/>
          <w:szCs w:val="24"/>
        </w:rPr>
        <w:t xml:space="preserve">ạy đến xe ôtô và ngồi trong xe. </w:t>
      </w:r>
      <w:r w:rsidRPr="00DC74DD">
        <w:rPr>
          <w:rFonts w:ascii="Times New Roman" w:hAnsi="Times New Roman" w:cs="Times New Roman"/>
          <w:b/>
          <w:sz w:val="24"/>
          <w:szCs w:val="24"/>
        </w:rPr>
        <w:tab/>
      </w:r>
    </w:p>
    <w:p w:rsidR="00AD08F9" w:rsidRDefault="00AD08F9" w:rsidP="00AD08F9">
      <w:pPr>
        <w:pStyle w:val="oancuaDanhsach"/>
        <w:spacing w:before="0"/>
        <w:ind w:left="-284" w:right="35"/>
        <w:rPr>
          <w:rFonts w:ascii="Times New Roman" w:hAnsi="Times New Roman" w:cs="Times New Roman"/>
          <w:b/>
          <w:sz w:val="24"/>
          <w:szCs w:val="24"/>
        </w:rPr>
      </w:pPr>
      <w:r>
        <w:rPr>
          <w:rFonts w:ascii="Times New Roman" w:hAnsi="Times New Roman" w:cs="Times New Roman"/>
          <w:b/>
          <w:sz w:val="24"/>
          <w:szCs w:val="24"/>
        </w:rPr>
        <w:t>Đáp án C</w:t>
      </w:r>
    </w:p>
    <w:p w:rsidR="00AD08F9" w:rsidRPr="00DC74DD" w:rsidRDefault="00AD08F9" w:rsidP="00AD08F9">
      <w:pPr>
        <w:pStyle w:val="oancuaDanhsach"/>
        <w:spacing w:before="0"/>
        <w:ind w:left="-284" w:right="35"/>
        <w:rPr>
          <w:rFonts w:ascii="Times New Roman" w:hAnsi="Times New Roman" w:cs="Times New Roman"/>
          <w:b/>
          <w:sz w:val="24"/>
          <w:szCs w:val="24"/>
        </w:rPr>
      </w:pPr>
      <w:r w:rsidRPr="00DC74DD">
        <w:rPr>
          <w:rFonts w:ascii="Times New Roman" w:hAnsi="Times New Roman" w:cs="Times New Roman"/>
          <w:b/>
          <w:sz w:val="24"/>
          <w:szCs w:val="24"/>
        </w:rPr>
        <w:t xml:space="preserve">Câu 17. </w:t>
      </w:r>
      <w:r w:rsidRPr="00DC74DD">
        <w:rPr>
          <w:rFonts w:ascii="Times New Roman" w:hAnsi="Times New Roman" w:cs="Times New Roman"/>
          <w:sz w:val="24"/>
          <w:szCs w:val="24"/>
        </w:rPr>
        <w:t xml:space="preserve">Câu nào dưới đây nói về từ trường là </w:t>
      </w:r>
      <w:r w:rsidRPr="00DC74DD">
        <w:rPr>
          <w:rFonts w:ascii="Times New Roman" w:hAnsi="Times New Roman" w:cs="Times New Roman"/>
          <w:b/>
          <w:bCs/>
          <w:sz w:val="24"/>
          <w:szCs w:val="24"/>
        </w:rPr>
        <w:t xml:space="preserve">không </w:t>
      </w:r>
      <w:r w:rsidRPr="00DC74DD">
        <w:rPr>
          <w:rFonts w:ascii="Times New Roman" w:hAnsi="Times New Roman" w:cs="Times New Roman"/>
          <w:sz w:val="24"/>
          <w:szCs w:val="24"/>
        </w:rPr>
        <w:t>đúng ?</w:t>
      </w:r>
    </w:p>
    <w:p w:rsidR="00AD08F9" w:rsidRPr="00DC74DD" w:rsidRDefault="00AD08F9" w:rsidP="00AD08F9">
      <w:pPr>
        <w:pStyle w:val="oancuaDanhsach"/>
        <w:spacing w:before="0"/>
        <w:ind w:left="-284" w:right="35"/>
        <w:rPr>
          <w:rFonts w:ascii="Times New Roman" w:hAnsi="Times New Roman" w:cs="Times New Roman"/>
          <w:b/>
          <w:sz w:val="24"/>
          <w:szCs w:val="24"/>
        </w:rPr>
      </w:pPr>
      <w:r>
        <w:rPr>
          <w:rFonts w:ascii="Times New Roman" w:hAnsi="Times New Roman" w:cs="Times New Roman"/>
          <w:b/>
          <w:sz w:val="24"/>
          <w:szCs w:val="24"/>
        </w:rPr>
        <w:t>Đáp án D</w:t>
      </w:r>
    </w:p>
    <w:p w:rsidR="00AD08F9" w:rsidRDefault="00AD08F9" w:rsidP="00AD08F9">
      <w:pPr>
        <w:pStyle w:val="KhngDncch"/>
        <w:ind w:left="-284"/>
        <w:rPr>
          <w:rFonts w:ascii="Times New Roman" w:hAnsi="Times New Roman"/>
          <w:b/>
          <w:sz w:val="24"/>
          <w:szCs w:val="24"/>
          <w:lang w:val="en-US"/>
        </w:rPr>
      </w:pPr>
      <w:r w:rsidRPr="00DC74DD">
        <w:rPr>
          <w:rFonts w:ascii="Times New Roman" w:hAnsi="Times New Roman"/>
          <w:b/>
          <w:sz w:val="24"/>
          <w:szCs w:val="24"/>
          <w:lang w:val="en-US"/>
        </w:rPr>
        <w:t xml:space="preserve">Câu 18. </w:t>
      </w:r>
      <w:r w:rsidRPr="00DC74DD">
        <w:rPr>
          <w:rFonts w:ascii="Times New Roman" w:hAnsi="Times New Roman"/>
          <w:sz w:val="24"/>
          <w:szCs w:val="24"/>
          <w:lang w:val="en-US"/>
        </w:rPr>
        <w:t>Một dây dẫn uốn thành vòng tròn có bán kính R đặt trong không khí. Cường độ dòng điện chạy trong vòng dây là I. Độ lớn cảm ứng từ B do dòng điện này gây ra tại tâm của vòng dây được tính bởi công thứ</w:t>
      </w:r>
      <w:r>
        <w:rPr>
          <w:rFonts w:ascii="Times New Roman" w:hAnsi="Times New Roman"/>
          <w:sz w:val="24"/>
          <w:szCs w:val="24"/>
          <w:lang w:val="en-US"/>
        </w:rPr>
        <w:t xml:space="preserve">c </w:t>
      </w:r>
      <w:r w:rsidRPr="00DC74DD">
        <w:rPr>
          <w:rFonts w:ascii="Times New Roman" w:hAnsi="Times New Roman"/>
          <w:b/>
          <w:sz w:val="24"/>
          <w:szCs w:val="24"/>
          <w:lang w:val="en-US"/>
        </w:rPr>
        <w:t xml:space="preserve"> </w:t>
      </w:r>
      <w:r>
        <w:rPr>
          <w:rFonts w:ascii="Times New Roman" w:hAnsi="Times New Roman"/>
          <w:i/>
          <w:sz w:val="24"/>
          <w:szCs w:val="24"/>
          <w:lang w:val="en-US"/>
        </w:rPr>
        <w:t>B = 2π.10</w:t>
      </w:r>
      <w:r>
        <w:rPr>
          <w:rFonts w:ascii="Times New Roman" w:hAnsi="Times New Roman"/>
          <w:i/>
          <w:sz w:val="24"/>
          <w:szCs w:val="24"/>
          <w:vertAlign w:val="superscript"/>
          <w:lang w:val="en-US"/>
        </w:rPr>
        <w:t>-7</w:t>
      </w:r>
      <m:oMath>
        <m:f>
          <m:fPr>
            <m:ctrlPr>
              <w:rPr>
                <w:rFonts w:ascii="Cambria Math" w:hAnsi="Cambria Math"/>
                <w:i/>
                <w:sz w:val="24"/>
                <w:szCs w:val="24"/>
                <w:vertAlign w:val="superscript"/>
                <w:lang w:val="en-US"/>
              </w:rPr>
            </m:ctrlPr>
          </m:fPr>
          <m:num>
            <m:r>
              <w:rPr>
                <w:rFonts w:ascii="Cambria Math" w:hAnsi="Cambria Math"/>
                <w:sz w:val="24"/>
                <w:szCs w:val="24"/>
                <w:vertAlign w:val="superscript"/>
                <w:lang w:val="en-US"/>
              </w:rPr>
              <m:t>I</m:t>
            </m:r>
          </m:num>
          <m:den>
            <m:r>
              <w:rPr>
                <w:rFonts w:ascii="Cambria Math" w:hAnsi="Cambria Math"/>
                <w:sz w:val="24"/>
                <w:szCs w:val="24"/>
                <w:vertAlign w:val="superscript"/>
                <w:lang w:val="en-US"/>
              </w:rPr>
              <m:t>R</m:t>
            </m:r>
          </m:den>
        </m:f>
      </m:oMath>
      <w:r w:rsidRPr="00DC74DD">
        <w:rPr>
          <w:rFonts w:ascii="Times New Roman" w:hAnsi="Times New Roman"/>
          <w:b/>
          <w:sz w:val="24"/>
          <w:szCs w:val="24"/>
          <w:lang w:val="en-US"/>
        </w:rPr>
        <w:t xml:space="preserve">            </w:t>
      </w:r>
    </w:p>
    <w:p w:rsidR="00AD08F9" w:rsidRPr="00DC74DD" w:rsidRDefault="00AD08F9" w:rsidP="00AD08F9">
      <w:pPr>
        <w:pStyle w:val="oancuaDanhsach"/>
        <w:spacing w:before="0"/>
        <w:ind w:left="-284" w:right="35"/>
        <w:rPr>
          <w:rFonts w:ascii="Times New Roman" w:hAnsi="Times New Roman" w:cs="Times New Roman"/>
          <w:b/>
          <w:sz w:val="24"/>
          <w:szCs w:val="24"/>
        </w:rPr>
      </w:pPr>
      <w:r>
        <w:rPr>
          <w:rFonts w:ascii="Times New Roman" w:hAnsi="Times New Roman" w:cs="Times New Roman"/>
          <w:b/>
          <w:sz w:val="24"/>
          <w:szCs w:val="24"/>
        </w:rPr>
        <w:t>Đáp án B</w:t>
      </w:r>
    </w:p>
    <w:p w:rsidR="00AD08F9" w:rsidRPr="00DC74DD" w:rsidRDefault="00AD08F9" w:rsidP="00AD08F9">
      <w:pPr>
        <w:pStyle w:val="oancuaDanhsach"/>
        <w:widowControl w:val="0"/>
        <w:spacing w:before="0"/>
        <w:ind w:left="-284" w:right="0"/>
        <w:rPr>
          <w:rFonts w:ascii="Times New Roman" w:hAnsi="Times New Roman" w:cs="Times New Roman"/>
          <w:sz w:val="24"/>
          <w:szCs w:val="24"/>
          <w:lang w:val="nl-NL"/>
        </w:rPr>
      </w:pPr>
      <w:r w:rsidRPr="00DC74DD">
        <w:rPr>
          <w:rFonts w:ascii="Times New Roman" w:hAnsi="Times New Roman" w:cs="Times New Roman"/>
          <w:b/>
          <w:sz w:val="24"/>
          <w:szCs w:val="24"/>
          <w:lang w:val="nl-NL"/>
        </w:rPr>
        <w:t xml:space="preserve">Câu 19. </w:t>
      </w:r>
      <w:r w:rsidRPr="00DC74DD">
        <w:rPr>
          <w:rFonts w:ascii="Times New Roman" w:hAnsi="Times New Roman" w:cs="Times New Roman"/>
          <w:sz w:val="24"/>
          <w:szCs w:val="24"/>
          <w:lang w:val="nl-NL"/>
        </w:rPr>
        <w:t>Trong các hình vẽ sau, hình vẽ nào biểu diễn đúng hướng của đường cảm ứng từ của dòng điện trong ống dây gây nên</w:t>
      </w:r>
    </w:p>
    <w:p w:rsidR="00AD08F9" w:rsidRPr="00DC74DD"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nl-NL"/>
        </w:rPr>
      </w:pPr>
      <w:r w:rsidRPr="00DC74DD">
        <w:rPr>
          <w:rFonts w:ascii="Times New Roman" w:hAnsi="Times New Roman" w:cs="Times New Roman"/>
          <w:noProof/>
          <w:sz w:val="24"/>
          <w:szCs w:val="24"/>
          <w:lang w:val="en-GB" w:eastAsia="en-GB"/>
        </w:rPr>
        <mc:AlternateContent>
          <mc:Choice Requires="wpg">
            <w:drawing>
              <wp:anchor distT="0" distB="0" distL="114300" distR="114300" simplePos="0" relativeHeight="251660288" behindDoc="0" locked="0" layoutInCell="1" allowOverlap="1" wp14:anchorId="2170C285" wp14:editId="7DE31FAF">
                <wp:simplePos x="0" y="0"/>
                <wp:positionH relativeFrom="column">
                  <wp:posOffset>29210</wp:posOffset>
                </wp:positionH>
                <wp:positionV relativeFrom="paragraph">
                  <wp:posOffset>67310</wp:posOffset>
                </wp:positionV>
                <wp:extent cx="6250940" cy="992505"/>
                <wp:effectExtent l="0" t="38100" r="0" b="36195"/>
                <wp:wrapNone/>
                <wp:docPr id="14" name="Group 3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50940" cy="992505"/>
                          <a:chOff x="-180" y="0"/>
                          <a:chExt cx="9844" cy="1563"/>
                        </a:xfrm>
                      </wpg:grpSpPr>
                      <wps:wsp>
                        <wps:cNvPr id="15" name="Text Box 3429"/>
                        <wps:cNvSpPr txBox="1">
                          <a:spLocks noChangeArrowheads="1"/>
                        </wps:cNvSpPr>
                        <wps:spPr bwMode="auto">
                          <a:xfrm>
                            <a:off x="7869" y="452"/>
                            <a:ext cx="1795"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8F9" w:rsidRDefault="00AD08F9" w:rsidP="00AD08F9">
                              <w:pPr>
                                <w:rPr>
                                  <w:rFonts w:ascii="Times New Roman" w:hAnsi="Times New Roman"/>
                                </w:rPr>
                              </w:pPr>
                              <w:r w:rsidRPr="00DC74DD">
                                <w:rPr>
                                  <w:rFonts w:ascii="Times New Roman" w:hAnsi="Times New Roman"/>
                                  <w:b/>
                                </w:rPr>
                                <w:t>D.</w:t>
                              </w:r>
                              <w:r>
                                <w:rPr>
                                  <w:rFonts w:ascii="Times New Roman" w:hAnsi="Times New Roman"/>
                                </w:rPr>
                                <w:t xml:space="preserve"> B và C</w:t>
                              </w:r>
                            </w:p>
                          </w:txbxContent>
                        </wps:txbx>
                        <wps:bodyPr rot="0" vert="horz" wrap="square" lIns="91440" tIns="45720" rIns="91440" bIns="45720" anchor="t" anchorCtr="0" upright="1">
                          <a:noAutofit/>
                        </wps:bodyPr>
                      </wps:wsp>
                      <wpg:grpSp>
                        <wpg:cNvPr id="16" name="Group 3430"/>
                        <wpg:cNvGrpSpPr>
                          <a:grpSpLocks/>
                        </wpg:cNvGrpSpPr>
                        <wpg:grpSpPr bwMode="auto">
                          <a:xfrm>
                            <a:off x="-180" y="48"/>
                            <a:ext cx="1989" cy="1515"/>
                            <a:chOff x="-180" y="0"/>
                            <a:chExt cx="1989" cy="1515"/>
                          </a:xfrm>
                        </wpg:grpSpPr>
                        <wpg:grpSp>
                          <wpg:cNvPr id="17" name="Group 3431"/>
                          <wpg:cNvGrpSpPr>
                            <a:grpSpLocks/>
                          </wpg:cNvGrpSpPr>
                          <wpg:grpSpPr bwMode="auto">
                            <a:xfrm rot="16200000">
                              <a:off x="245" y="262"/>
                              <a:ext cx="1515" cy="992"/>
                              <a:chOff x="0" y="0"/>
                              <a:chExt cx="1817" cy="1104"/>
                            </a:xfrm>
                          </wpg:grpSpPr>
                          <wpg:grpSp>
                            <wpg:cNvPr id="18" name="Group 3432"/>
                            <wpg:cNvGrpSpPr>
                              <a:grpSpLocks/>
                            </wpg:cNvGrpSpPr>
                            <wpg:grpSpPr bwMode="auto">
                              <a:xfrm>
                                <a:off x="1274" y="52"/>
                                <a:ext cx="482" cy="312"/>
                                <a:chOff x="0" y="0"/>
                                <a:chExt cx="482" cy="312"/>
                              </a:xfrm>
                            </wpg:grpSpPr>
                            <wps:wsp>
                              <wps:cNvPr id="19" name="Arc 3433"/>
                              <wps:cNvSpPr>
                                <a:spLocks/>
                              </wps:cNvSpPr>
                              <wps:spPr bwMode="auto">
                                <a:xfrm rot="392476">
                                  <a:off x="142" y="73"/>
                                  <a:ext cx="281"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rc 3434"/>
                              <wps:cNvSpPr>
                                <a:spLocks/>
                              </wps:cNvSpPr>
                              <wps:spPr bwMode="auto">
                                <a:xfrm rot="334566">
                                  <a:off x="129" y="0"/>
                                  <a:ext cx="353" cy="290"/>
                                </a:xfrm>
                                <a:custGeom>
                                  <a:avLst/>
                                  <a:gdLst>
                                    <a:gd name="G0" fmla="+- 53 0 0"/>
                                    <a:gd name="G1" fmla="+- 21600 0 0"/>
                                    <a:gd name="G2" fmla="+- 21600 0 0"/>
                                    <a:gd name="T0" fmla="*/ 0 w 21653"/>
                                    <a:gd name="T1" fmla="*/ 0 h 22919"/>
                                    <a:gd name="T2" fmla="*/ 21613 w 21653"/>
                                    <a:gd name="T3" fmla="*/ 22919 h 22919"/>
                                    <a:gd name="T4" fmla="*/ 53 w 21653"/>
                                    <a:gd name="T5" fmla="*/ 21600 h 22919"/>
                                  </a:gdLst>
                                  <a:ahLst/>
                                  <a:cxnLst>
                                    <a:cxn ang="0">
                                      <a:pos x="T0" y="T1"/>
                                    </a:cxn>
                                    <a:cxn ang="0">
                                      <a:pos x="T2" y="T3"/>
                                    </a:cxn>
                                    <a:cxn ang="0">
                                      <a:pos x="T4" y="T5"/>
                                    </a:cxn>
                                  </a:cxnLst>
                                  <a:rect l="0" t="0" r="r" b="b"/>
                                  <a:pathLst>
                                    <a:path w="21653" h="22919" fill="none" extrusionOk="0">
                                      <a:moveTo>
                                        <a:pt x="0" y="0"/>
                                      </a:moveTo>
                                      <a:cubicBezTo>
                                        <a:pt x="17" y="0"/>
                                        <a:pt x="35" y="0"/>
                                        <a:pt x="53" y="0"/>
                                      </a:cubicBezTo>
                                      <a:cubicBezTo>
                                        <a:pt x="11982" y="0"/>
                                        <a:pt x="21653" y="9670"/>
                                        <a:pt x="21653" y="21600"/>
                                      </a:cubicBezTo>
                                      <a:cubicBezTo>
                                        <a:pt x="21653" y="22039"/>
                                        <a:pt x="21639" y="22479"/>
                                        <a:pt x="21612" y="22918"/>
                                      </a:cubicBezTo>
                                    </a:path>
                                    <a:path w="21653" h="22919" stroke="0" extrusionOk="0">
                                      <a:moveTo>
                                        <a:pt x="0" y="0"/>
                                      </a:moveTo>
                                      <a:cubicBezTo>
                                        <a:pt x="17" y="0"/>
                                        <a:pt x="35" y="0"/>
                                        <a:pt x="53" y="0"/>
                                      </a:cubicBezTo>
                                      <a:cubicBezTo>
                                        <a:pt x="11982" y="0"/>
                                        <a:pt x="21653" y="9670"/>
                                        <a:pt x="21653" y="21600"/>
                                      </a:cubicBezTo>
                                      <a:cubicBezTo>
                                        <a:pt x="21653" y="22039"/>
                                        <a:pt x="21639" y="22479"/>
                                        <a:pt x="21612" y="22918"/>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3435"/>
                              <wps:cNvSpPr>
                                <a:spLocks/>
                              </wps:cNvSpPr>
                              <wps:spPr bwMode="auto">
                                <a:xfrm>
                                  <a:off x="0" y="130"/>
                                  <a:ext cx="322" cy="182"/>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 name="Group 3436"/>
                            <wpg:cNvGrpSpPr>
                              <a:grpSpLocks/>
                            </wpg:cNvGrpSpPr>
                            <wpg:grpSpPr bwMode="auto">
                              <a:xfrm>
                                <a:off x="0" y="0"/>
                                <a:ext cx="1817" cy="1104"/>
                                <a:chOff x="0" y="0"/>
                                <a:chExt cx="1817" cy="1104"/>
                              </a:xfrm>
                            </wpg:grpSpPr>
                            <wpg:grpSp>
                              <wpg:cNvPr id="23" name="Group 3437"/>
                              <wpg:cNvGrpSpPr>
                                <a:grpSpLocks/>
                              </wpg:cNvGrpSpPr>
                              <wpg:grpSpPr bwMode="auto">
                                <a:xfrm>
                                  <a:off x="473" y="423"/>
                                  <a:ext cx="877" cy="267"/>
                                  <a:chOff x="0" y="0"/>
                                  <a:chExt cx="877" cy="267"/>
                                </a:xfrm>
                              </wpg:grpSpPr>
                              <wps:wsp>
                                <wps:cNvPr id="24" name="AutoShape 3438"/>
                                <wps:cNvCnPr>
                                  <a:cxnSpLocks noChangeShapeType="1"/>
                                </wps:cNvCnPr>
                                <wps:spPr bwMode="auto">
                                  <a:xfrm>
                                    <a:off x="76" y="0"/>
                                    <a:ext cx="704"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3439"/>
                                <wps:cNvCnPr>
                                  <a:cxnSpLocks noChangeShapeType="1"/>
                                </wps:cNvCnPr>
                                <wps:spPr bwMode="auto">
                                  <a:xfrm>
                                    <a:off x="58" y="267"/>
                                    <a:ext cx="6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6" name="Group 3440"/>
                                <wpg:cNvGrpSpPr>
                                  <a:grpSpLocks/>
                                </wpg:cNvGrpSpPr>
                                <wpg:grpSpPr bwMode="auto">
                                  <a:xfrm>
                                    <a:off x="0" y="15"/>
                                    <a:ext cx="877" cy="237"/>
                                    <a:chOff x="0" y="0"/>
                                    <a:chExt cx="1314" cy="402"/>
                                  </a:xfrm>
                                </wpg:grpSpPr>
                                <wps:wsp>
                                  <wps:cNvPr id="27" name="Oval 3441"/>
                                  <wps:cNvSpPr>
                                    <a:spLocks noChangeArrowheads="1"/>
                                  </wps:cNvSpPr>
                                  <wps:spPr bwMode="auto">
                                    <a:xfrm>
                                      <a:off x="0" y="0"/>
                                      <a:ext cx="143" cy="4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8" name="Group 3442"/>
                                  <wpg:cNvGrpSpPr>
                                    <a:grpSpLocks/>
                                  </wpg:cNvGrpSpPr>
                                  <wpg:grpSpPr bwMode="auto">
                                    <a:xfrm>
                                      <a:off x="124" y="70"/>
                                      <a:ext cx="1190" cy="258"/>
                                      <a:chOff x="0" y="0"/>
                                      <a:chExt cx="1190" cy="258"/>
                                    </a:xfrm>
                                  </wpg:grpSpPr>
                                  <wps:wsp>
                                    <wps:cNvPr id="29" name="Arc 3443"/>
                                    <wps:cNvSpPr>
                                      <a:spLocks/>
                                    </wps:cNvSpPr>
                                    <wps:spPr bwMode="auto">
                                      <a:xfrm rot="2780315">
                                        <a:off x="91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3444"/>
                                    <wps:cNvSpPr>
                                      <a:spLocks/>
                                    </wps:cNvSpPr>
                                    <wps:spPr bwMode="auto">
                                      <a:xfrm rot="2780315">
                                        <a:off x="22"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3445"/>
                                    <wps:cNvSpPr>
                                      <a:spLocks/>
                                    </wps:cNvSpPr>
                                    <wps:spPr bwMode="auto">
                                      <a:xfrm rot="2780315">
                                        <a:off x="23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3446"/>
                                    <wps:cNvSpPr>
                                      <a:spLocks/>
                                    </wps:cNvSpPr>
                                    <wps:spPr bwMode="auto">
                                      <a:xfrm rot="2780315">
                                        <a:off x="473"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Arc 3447"/>
                                    <wps:cNvSpPr>
                                      <a:spLocks/>
                                    </wps:cNvSpPr>
                                    <wps:spPr bwMode="auto">
                                      <a:xfrm rot="2780315">
                                        <a:off x="697"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4" name="Group 3448"/>
                              <wpg:cNvGrpSpPr>
                                <a:grpSpLocks/>
                              </wpg:cNvGrpSpPr>
                              <wpg:grpSpPr bwMode="auto">
                                <a:xfrm>
                                  <a:off x="1311" y="348"/>
                                  <a:ext cx="494" cy="203"/>
                                  <a:chOff x="0" y="0"/>
                                  <a:chExt cx="2081" cy="2171"/>
                                </a:xfrm>
                              </wpg:grpSpPr>
                              <wps:wsp>
                                <wps:cNvPr id="35" name="Arc 3449"/>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Arc 3450"/>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Arc 3451"/>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Arc 3452"/>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 name="Group 3453"/>
                              <wpg:cNvGrpSpPr>
                                <a:grpSpLocks/>
                              </wpg:cNvGrpSpPr>
                              <wpg:grpSpPr bwMode="auto">
                                <a:xfrm rot="11043954">
                                  <a:off x="12" y="537"/>
                                  <a:ext cx="512" cy="220"/>
                                  <a:chOff x="0" y="0"/>
                                  <a:chExt cx="2081" cy="2171"/>
                                </a:xfrm>
                              </wpg:grpSpPr>
                              <wps:wsp>
                                <wps:cNvPr id="40" name="Arc 3454"/>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Arc 3455"/>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3456"/>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rc 3457"/>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 name="Group 3458"/>
                              <wpg:cNvGrpSpPr>
                                <a:grpSpLocks/>
                              </wpg:cNvGrpSpPr>
                              <wpg:grpSpPr bwMode="auto">
                                <a:xfrm flipH="1">
                                  <a:off x="0" y="339"/>
                                  <a:ext cx="536" cy="203"/>
                                  <a:chOff x="0" y="0"/>
                                  <a:chExt cx="2081" cy="2171"/>
                                </a:xfrm>
                              </wpg:grpSpPr>
                              <wps:wsp>
                                <wps:cNvPr id="45" name="Arc 3459"/>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Arc 3460"/>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Arc 3461"/>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rc 3462"/>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 name="Group 3463"/>
                              <wpg:cNvGrpSpPr>
                                <a:grpSpLocks/>
                              </wpg:cNvGrpSpPr>
                              <wpg:grpSpPr bwMode="auto">
                                <a:xfrm rot="10885640" flipH="1">
                                  <a:off x="1303" y="558"/>
                                  <a:ext cx="514" cy="203"/>
                                  <a:chOff x="0" y="0"/>
                                  <a:chExt cx="2081" cy="2171"/>
                                </a:xfrm>
                              </wpg:grpSpPr>
                              <wps:wsp>
                                <wps:cNvPr id="50" name="Arc 3464"/>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Arc 3465"/>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Arc 3466"/>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rc 3467"/>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 name="Group 3468"/>
                              <wpg:cNvGrpSpPr>
                                <a:grpSpLocks/>
                              </wpg:cNvGrpSpPr>
                              <wpg:grpSpPr bwMode="auto">
                                <a:xfrm>
                                  <a:off x="68" y="0"/>
                                  <a:ext cx="1516" cy="361"/>
                                  <a:chOff x="0" y="0"/>
                                  <a:chExt cx="1516" cy="361"/>
                                </a:xfrm>
                              </wpg:grpSpPr>
                              <wps:wsp>
                                <wps:cNvPr id="55" name="Arc 3469"/>
                                <wps:cNvSpPr>
                                  <a:spLocks/>
                                </wps:cNvSpPr>
                                <wps:spPr bwMode="auto">
                                  <a:xfrm rot="21583619" flipH="1">
                                    <a:off x="66" y="116"/>
                                    <a:ext cx="302"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Arc 3470"/>
                                <wps:cNvSpPr>
                                  <a:spLocks/>
                                </wps:cNvSpPr>
                                <wps:spPr bwMode="auto">
                                  <a:xfrm rot="21535998" flipH="1">
                                    <a:off x="0" y="76"/>
                                    <a:ext cx="306" cy="274"/>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3471"/>
                                <wps:cNvSpPr>
                                  <a:spLocks/>
                                </wps:cNvSpPr>
                                <wps:spPr bwMode="auto">
                                  <a:xfrm rot="53522" flipH="1">
                                    <a:off x="160" y="178"/>
                                    <a:ext cx="297" cy="183"/>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Unknown Shape"/>
                                <wps:cNvSpPr>
                                  <a:spLocks/>
                                </wps:cNvSpPr>
                                <wps:spPr bwMode="auto">
                                  <a:xfrm>
                                    <a:off x="431" y="150"/>
                                    <a:ext cx="803" cy="28"/>
                                  </a:xfrm>
                                  <a:custGeom>
                                    <a:avLst/>
                                    <a:gdLst>
                                      <a:gd name="T0" fmla="*/ 0 w 1246"/>
                                      <a:gd name="T1" fmla="*/ 69 h 69"/>
                                      <a:gd name="T2" fmla="*/ 426 w 1246"/>
                                      <a:gd name="T3" fmla="*/ 10 h 69"/>
                                      <a:gd name="T4" fmla="*/ 808 w 1246"/>
                                      <a:gd name="T5" fmla="*/ 10 h 69"/>
                                      <a:gd name="T6" fmla="*/ 1246 w 1246"/>
                                      <a:gd name="T7" fmla="*/ 69 h 69"/>
                                    </a:gdLst>
                                    <a:ahLst/>
                                    <a:cxnLst>
                                      <a:cxn ang="0">
                                        <a:pos x="T0" y="T1"/>
                                      </a:cxn>
                                      <a:cxn ang="0">
                                        <a:pos x="T2" y="T3"/>
                                      </a:cxn>
                                      <a:cxn ang="0">
                                        <a:pos x="T4" y="T5"/>
                                      </a:cxn>
                                      <a:cxn ang="0">
                                        <a:pos x="T6" y="T7"/>
                                      </a:cxn>
                                    </a:cxnLst>
                                    <a:rect l="0" t="0" r="r" b="b"/>
                                    <a:pathLst>
                                      <a:path w="1246" h="69">
                                        <a:moveTo>
                                          <a:pt x="0" y="69"/>
                                        </a:moveTo>
                                        <a:cubicBezTo>
                                          <a:pt x="145" y="44"/>
                                          <a:pt x="291" y="20"/>
                                          <a:pt x="426" y="10"/>
                                        </a:cubicBezTo>
                                        <a:cubicBezTo>
                                          <a:pt x="561" y="0"/>
                                          <a:pt x="671" y="0"/>
                                          <a:pt x="808" y="10"/>
                                        </a:cubicBezTo>
                                        <a:cubicBezTo>
                                          <a:pt x="945" y="20"/>
                                          <a:pt x="1172" y="56"/>
                                          <a:pt x="1246" y="69"/>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Unknown Shape"/>
                                <wps:cNvSpPr>
                                  <a:spLocks/>
                                </wps:cNvSpPr>
                                <wps:spPr bwMode="auto">
                                  <a:xfrm>
                                    <a:off x="351" y="66"/>
                                    <a:ext cx="1049" cy="4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Unknown Shape"/>
                                <wps:cNvSpPr>
                                  <a:spLocks/>
                                </wps:cNvSpPr>
                                <wps:spPr bwMode="auto">
                                  <a:xfrm>
                                    <a:off x="263" y="0"/>
                                    <a:ext cx="1253" cy="7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 name="Group 3475"/>
                              <wpg:cNvGrpSpPr>
                                <a:grpSpLocks/>
                              </wpg:cNvGrpSpPr>
                              <wpg:grpSpPr bwMode="auto">
                                <a:xfrm>
                                  <a:off x="1282" y="605"/>
                                  <a:ext cx="470" cy="380"/>
                                  <a:chOff x="0" y="0"/>
                                  <a:chExt cx="470" cy="380"/>
                                </a:xfrm>
                              </wpg:grpSpPr>
                              <wps:wsp>
                                <wps:cNvPr id="62" name="Arc 3476"/>
                                <wps:cNvSpPr>
                                  <a:spLocks/>
                                </wps:cNvSpPr>
                                <wps:spPr bwMode="auto">
                                  <a:xfrm rot="10656736" flipH="1">
                                    <a:off x="101" y="133"/>
                                    <a:ext cx="302" cy="24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rc 3477"/>
                                <wps:cNvSpPr>
                                  <a:spLocks/>
                                </wps:cNvSpPr>
                                <wps:spPr bwMode="auto">
                                  <a:xfrm rot="9762396" flipH="1">
                                    <a:off x="171" y="0"/>
                                    <a:ext cx="299" cy="378"/>
                                  </a:xfrm>
                                  <a:custGeom>
                                    <a:avLst/>
                                    <a:gdLst>
                                      <a:gd name="G0" fmla="+- 53 0 0"/>
                                      <a:gd name="G1" fmla="+- 21600 0 0"/>
                                      <a:gd name="G2" fmla="+- 21600 0 0"/>
                                      <a:gd name="T0" fmla="*/ 0 w 17604"/>
                                      <a:gd name="T1" fmla="*/ 0 h 21600"/>
                                      <a:gd name="T2" fmla="*/ 17604 w 17604"/>
                                      <a:gd name="T3" fmla="*/ 9010 h 21600"/>
                                      <a:gd name="T4" fmla="*/ 53 w 17604"/>
                                      <a:gd name="T5" fmla="*/ 21600 h 21600"/>
                                    </a:gdLst>
                                    <a:ahLst/>
                                    <a:cxnLst>
                                      <a:cxn ang="0">
                                        <a:pos x="T0" y="T1"/>
                                      </a:cxn>
                                      <a:cxn ang="0">
                                        <a:pos x="T2" y="T3"/>
                                      </a:cxn>
                                      <a:cxn ang="0">
                                        <a:pos x="T4" y="T5"/>
                                      </a:cxn>
                                    </a:cxnLst>
                                    <a:rect l="0" t="0" r="r" b="b"/>
                                    <a:pathLst>
                                      <a:path w="17604" h="21600" fill="none" extrusionOk="0">
                                        <a:moveTo>
                                          <a:pt x="0" y="0"/>
                                        </a:moveTo>
                                        <a:cubicBezTo>
                                          <a:pt x="17" y="0"/>
                                          <a:pt x="35" y="0"/>
                                          <a:pt x="53" y="0"/>
                                        </a:cubicBezTo>
                                        <a:cubicBezTo>
                                          <a:pt x="7013" y="0"/>
                                          <a:pt x="13547" y="3354"/>
                                          <a:pt x="17604" y="9009"/>
                                        </a:cubicBezTo>
                                      </a:path>
                                      <a:path w="17604" h="21600" stroke="0" extrusionOk="0">
                                        <a:moveTo>
                                          <a:pt x="0" y="0"/>
                                        </a:moveTo>
                                        <a:cubicBezTo>
                                          <a:pt x="17" y="0"/>
                                          <a:pt x="35" y="0"/>
                                          <a:pt x="53" y="0"/>
                                        </a:cubicBezTo>
                                        <a:cubicBezTo>
                                          <a:pt x="7013" y="0"/>
                                          <a:pt x="13547" y="3354"/>
                                          <a:pt x="17604" y="9009"/>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6" name="Arc 3478"/>
                                <wps:cNvSpPr>
                                  <a:spLocks/>
                                </wps:cNvSpPr>
                                <wps:spPr bwMode="auto">
                                  <a:xfrm rot="10916715" flipH="1">
                                    <a:off x="0" y="135"/>
                                    <a:ext cx="309" cy="191"/>
                                  </a:xfrm>
                                  <a:custGeom>
                                    <a:avLst/>
                                    <a:gdLst>
                                      <a:gd name="G0" fmla="+- 975 0 0"/>
                                      <a:gd name="G1" fmla="+- 21600 0 0"/>
                                      <a:gd name="G2" fmla="+- 21600 0 0"/>
                                      <a:gd name="T0" fmla="*/ 0 w 22575"/>
                                      <a:gd name="T1" fmla="*/ 22 h 21600"/>
                                      <a:gd name="T2" fmla="*/ 22575 w 22575"/>
                                      <a:gd name="T3" fmla="*/ 21600 h 21600"/>
                                      <a:gd name="T4" fmla="*/ 975 w 22575"/>
                                      <a:gd name="T5" fmla="*/ 21600 h 21600"/>
                                    </a:gdLst>
                                    <a:ahLst/>
                                    <a:cxnLst>
                                      <a:cxn ang="0">
                                        <a:pos x="T0" y="T1"/>
                                      </a:cxn>
                                      <a:cxn ang="0">
                                        <a:pos x="T2" y="T3"/>
                                      </a:cxn>
                                      <a:cxn ang="0">
                                        <a:pos x="T4" y="T5"/>
                                      </a:cxn>
                                    </a:cxnLst>
                                    <a:rect l="0" t="0" r="r" b="b"/>
                                    <a:pathLst>
                                      <a:path w="22575" h="21600" fill="none" extrusionOk="0">
                                        <a:moveTo>
                                          <a:pt x="0" y="22"/>
                                        </a:moveTo>
                                        <a:cubicBezTo>
                                          <a:pt x="324" y="7"/>
                                          <a:pt x="649" y="0"/>
                                          <a:pt x="975" y="0"/>
                                        </a:cubicBezTo>
                                        <a:cubicBezTo>
                                          <a:pt x="12904" y="0"/>
                                          <a:pt x="22575" y="9670"/>
                                          <a:pt x="22575" y="21600"/>
                                        </a:cubicBezTo>
                                      </a:path>
                                      <a:path w="22575" h="21600" stroke="0" extrusionOk="0">
                                        <a:moveTo>
                                          <a:pt x="0" y="22"/>
                                        </a:moveTo>
                                        <a:cubicBezTo>
                                          <a:pt x="324" y="7"/>
                                          <a:pt x="649" y="0"/>
                                          <a:pt x="975" y="0"/>
                                        </a:cubicBezTo>
                                        <a:cubicBezTo>
                                          <a:pt x="12904" y="0"/>
                                          <a:pt x="22575" y="9670"/>
                                          <a:pt x="22575" y="21600"/>
                                        </a:cubicBezTo>
                                        <a:lnTo>
                                          <a:pt x="975"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97" name="Group 3479"/>
                              <wpg:cNvGrpSpPr>
                                <a:grpSpLocks/>
                              </wpg:cNvGrpSpPr>
                              <wpg:grpSpPr bwMode="auto">
                                <a:xfrm>
                                  <a:off x="71" y="733"/>
                                  <a:ext cx="1444" cy="371"/>
                                  <a:chOff x="0" y="0"/>
                                  <a:chExt cx="1444" cy="371"/>
                                </a:xfrm>
                              </wpg:grpSpPr>
                              <wps:wsp>
                                <wps:cNvPr id="898" name="Arc 3480"/>
                                <wps:cNvSpPr>
                                  <a:spLocks/>
                                </wps:cNvSpPr>
                                <wps:spPr bwMode="auto">
                                  <a:xfrm rot="10800000">
                                    <a:off x="63" y="7"/>
                                    <a:ext cx="302" cy="228"/>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9" name="Arc 3481"/>
                                <wps:cNvSpPr>
                                  <a:spLocks/>
                                </wps:cNvSpPr>
                                <wps:spPr bwMode="auto">
                                  <a:xfrm rot="10800000">
                                    <a:off x="0" y="0"/>
                                    <a:ext cx="305" cy="295"/>
                                  </a:xfrm>
                                  <a:custGeom>
                                    <a:avLst/>
                                    <a:gdLst>
                                      <a:gd name="G0" fmla="+- 0 0 0"/>
                                      <a:gd name="G1" fmla="+- 20762 0 0"/>
                                      <a:gd name="G2" fmla="+- 21600 0 0"/>
                                      <a:gd name="T0" fmla="*/ 5958 w 21600"/>
                                      <a:gd name="T1" fmla="*/ 0 h 20762"/>
                                      <a:gd name="T2" fmla="*/ 21600 w 21600"/>
                                      <a:gd name="T3" fmla="*/ 20762 h 20762"/>
                                      <a:gd name="T4" fmla="*/ 0 w 21600"/>
                                      <a:gd name="T5" fmla="*/ 20762 h 20762"/>
                                    </a:gdLst>
                                    <a:ahLst/>
                                    <a:cxnLst>
                                      <a:cxn ang="0">
                                        <a:pos x="T0" y="T1"/>
                                      </a:cxn>
                                      <a:cxn ang="0">
                                        <a:pos x="T2" y="T3"/>
                                      </a:cxn>
                                      <a:cxn ang="0">
                                        <a:pos x="T4" y="T5"/>
                                      </a:cxn>
                                    </a:cxnLst>
                                    <a:rect l="0" t="0" r="r" b="b"/>
                                    <a:pathLst>
                                      <a:path w="21600" h="20762" fill="none" extrusionOk="0">
                                        <a:moveTo>
                                          <a:pt x="5958" y="-1"/>
                                        </a:moveTo>
                                        <a:cubicBezTo>
                                          <a:pt x="15218" y="2657"/>
                                          <a:pt x="21600" y="11127"/>
                                          <a:pt x="21600" y="20762"/>
                                        </a:cubicBezTo>
                                      </a:path>
                                      <a:path w="21600" h="20762" stroke="0" extrusionOk="0">
                                        <a:moveTo>
                                          <a:pt x="5958" y="-1"/>
                                        </a:moveTo>
                                        <a:cubicBezTo>
                                          <a:pt x="15218" y="2657"/>
                                          <a:pt x="21600" y="11127"/>
                                          <a:pt x="21600" y="20762"/>
                                        </a:cubicBezTo>
                                        <a:lnTo>
                                          <a:pt x="0" y="20762"/>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00" name="Group 3482"/>
                                <wpg:cNvGrpSpPr>
                                  <a:grpSpLocks/>
                                </wpg:cNvGrpSpPr>
                                <wpg:grpSpPr bwMode="auto">
                                  <a:xfrm>
                                    <a:off x="148" y="14"/>
                                    <a:ext cx="1296" cy="357"/>
                                    <a:chOff x="0" y="0"/>
                                    <a:chExt cx="1296" cy="357"/>
                                  </a:xfrm>
                                </wpg:grpSpPr>
                                <wps:wsp>
                                  <wps:cNvPr id="901" name="Arc 3483"/>
                                  <wps:cNvSpPr>
                                    <a:spLocks/>
                                  </wps:cNvSpPr>
                                  <wps:spPr bwMode="auto">
                                    <a:xfrm rot="10800000">
                                      <a:off x="0" y="0"/>
                                      <a:ext cx="297" cy="176"/>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2" name="Unknown Shape"/>
                                  <wps:cNvSpPr>
                                    <a:spLocks/>
                                  </wps:cNvSpPr>
                                  <wps:spPr bwMode="auto">
                                    <a:xfrm>
                                      <a:off x="280" y="176"/>
                                      <a:ext cx="814" cy="23"/>
                                    </a:xfrm>
                                    <a:custGeom>
                                      <a:avLst/>
                                      <a:gdLst>
                                        <a:gd name="T0" fmla="*/ 0 w 1264"/>
                                        <a:gd name="T1" fmla="*/ 0 h 58"/>
                                        <a:gd name="T2" fmla="*/ 515 w 1264"/>
                                        <a:gd name="T3" fmla="*/ 58 h 58"/>
                                        <a:gd name="T4" fmla="*/ 1264 w 1264"/>
                                        <a:gd name="T5" fmla="*/ 0 h 58"/>
                                      </a:gdLst>
                                      <a:ahLst/>
                                      <a:cxnLst>
                                        <a:cxn ang="0">
                                          <a:pos x="T0" y="T1"/>
                                        </a:cxn>
                                        <a:cxn ang="0">
                                          <a:pos x="T2" y="T3"/>
                                        </a:cxn>
                                        <a:cxn ang="0">
                                          <a:pos x="T4" y="T5"/>
                                        </a:cxn>
                                      </a:cxnLst>
                                      <a:rect l="0" t="0" r="r" b="b"/>
                                      <a:pathLst>
                                        <a:path w="1264" h="58">
                                          <a:moveTo>
                                            <a:pt x="0" y="0"/>
                                          </a:moveTo>
                                          <a:cubicBezTo>
                                            <a:pt x="152" y="29"/>
                                            <a:pt x="304" y="58"/>
                                            <a:pt x="515" y="58"/>
                                          </a:cubicBezTo>
                                          <a:cubicBezTo>
                                            <a:pt x="726" y="58"/>
                                            <a:pt x="995" y="29"/>
                                            <a:pt x="1264"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3" name="Unknown Shape"/>
                                  <wps:cNvSpPr>
                                    <a:spLocks/>
                                  </wps:cNvSpPr>
                                  <wps:spPr bwMode="auto">
                                    <a:xfrm>
                                      <a:off x="200" y="221"/>
                                      <a:ext cx="1026" cy="63"/>
                                    </a:xfrm>
                                    <a:custGeom>
                                      <a:avLst/>
                                      <a:gdLst>
                                        <a:gd name="T0" fmla="*/ 0 w 1593"/>
                                        <a:gd name="T1" fmla="*/ 0 h 158"/>
                                        <a:gd name="T2" fmla="*/ 758 w 1593"/>
                                        <a:gd name="T3" fmla="*/ 151 h 158"/>
                                        <a:gd name="T4" fmla="*/ 1593 w 1593"/>
                                        <a:gd name="T5" fmla="*/ 44 h 158"/>
                                      </a:gdLst>
                                      <a:ahLst/>
                                      <a:cxnLst>
                                        <a:cxn ang="0">
                                          <a:pos x="T0" y="T1"/>
                                        </a:cxn>
                                        <a:cxn ang="0">
                                          <a:pos x="T2" y="T3"/>
                                        </a:cxn>
                                        <a:cxn ang="0">
                                          <a:pos x="T4" y="T5"/>
                                        </a:cxn>
                                      </a:cxnLst>
                                      <a:rect l="0" t="0" r="r" b="b"/>
                                      <a:pathLst>
                                        <a:path w="1593" h="158">
                                          <a:moveTo>
                                            <a:pt x="0" y="0"/>
                                          </a:moveTo>
                                          <a:cubicBezTo>
                                            <a:pt x="246" y="72"/>
                                            <a:pt x="493" y="144"/>
                                            <a:pt x="758" y="151"/>
                                          </a:cubicBezTo>
                                          <a:cubicBezTo>
                                            <a:pt x="1023" y="158"/>
                                            <a:pt x="1308" y="101"/>
                                            <a:pt x="1593" y="44"/>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4" name="Unknown Shape"/>
                                  <wps:cNvSpPr>
                                    <a:spLocks/>
                                  </wps:cNvSpPr>
                                  <wps:spPr bwMode="auto">
                                    <a:xfrm>
                                      <a:off x="9" y="270"/>
                                      <a:ext cx="1287" cy="87"/>
                                    </a:xfrm>
                                    <a:custGeom>
                                      <a:avLst/>
                                      <a:gdLst>
                                        <a:gd name="T0" fmla="*/ 0 w 1998"/>
                                        <a:gd name="T1" fmla="*/ 0 h 217"/>
                                        <a:gd name="T2" fmla="*/ 1054 w 1998"/>
                                        <a:gd name="T3" fmla="*/ 216 h 217"/>
                                        <a:gd name="T4" fmla="*/ 1998 w 1998"/>
                                        <a:gd name="T5" fmla="*/ 7 h 217"/>
                                      </a:gdLst>
                                      <a:ahLst/>
                                      <a:cxnLst>
                                        <a:cxn ang="0">
                                          <a:pos x="T0" y="T1"/>
                                        </a:cxn>
                                        <a:cxn ang="0">
                                          <a:pos x="T2" y="T3"/>
                                        </a:cxn>
                                        <a:cxn ang="0">
                                          <a:pos x="T4" y="T5"/>
                                        </a:cxn>
                                      </a:cxnLst>
                                      <a:rect l="0" t="0" r="r" b="b"/>
                                      <a:pathLst>
                                        <a:path w="1998" h="217">
                                          <a:moveTo>
                                            <a:pt x="0" y="0"/>
                                          </a:moveTo>
                                          <a:cubicBezTo>
                                            <a:pt x="360" y="107"/>
                                            <a:pt x="721" y="215"/>
                                            <a:pt x="1054" y="216"/>
                                          </a:cubicBezTo>
                                          <a:cubicBezTo>
                                            <a:pt x="1387" y="217"/>
                                            <a:pt x="1692" y="112"/>
                                            <a:pt x="1998" y="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905" name="Text Box 3487"/>
                          <wps:cNvSpPr txBox="1">
                            <a:spLocks noChangeArrowheads="1"/>
                          </wps:cNvSpPr>
                          <wps:spPr bwMode="auto">
                            <a:xfrm>
                              <a:off x="-180" y="486"/>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8F9" w:rsidRPr="005E661C" w:rsidRDefault="00AD08F9" w:rsidP="00AD08F9">
                                <w:pPr>
                                  <w:rPr>
                                    <w:rFonts w:ascii="Times New Roman" w:hAnsi="Times New Roman"/>
                                    <w:b/>
                                    <w:color w:val="800000"/>
                                  </w:rPr>
                                </w:pPr>
                                <w:r w:rsidRPr="00DC74DD">
                                  <w:rPr>
                                    <w:rFonts w:ascii="Times New Roman" w:hAnsi="Times New Roman"/>
                                    <w:b/>
                                  </w:rPr>
                                  <w:t>A</w:t>
                                </w:r>
                                <w:r w:rsidRPr="005E661C">
                                  <w:rPr>
                                    <w:rFonts w:ascii="Times New Roman" w:hAnsi="Times New Roman"/>
                                    <w:b/>
                                    <w:color w:val="800000"/>
                                  </w:rPr>
                                  <w:t>.</w:t>
                                </w:r>
                              </w:p>
                            </w:txbxContent>
                          </wps:txbx>
                          <wps:bodyPr rot="0" vert="horz" wrap="square" lIns="91440" tIns="45720" rIns="91440" bIns="45720" anchor="t" anchorCtr="0" upright="1">
                            <a:noAutofit/>
                          </wps:bodyPr>
                        </wps:wsp>
                        <wps:wsp>
                          <wps:cNvPr id="906" name="Text Box 3488"/>
                          <wps:cNvSpPr txBox="1">
                            <a:spLocks noChangeArrowheads="1"/>
                          </wps:cNvSpPr>
                          <wps:spPr bwMode="auto">
                            <a:xfrm>
                              <a:off x="1035" y="518"/>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8F9" w:rsidRDefault="00AD08F9" w:rsidP="00AD08F9">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grpSp>
                        <wpg:cNvPr id="907" name="Group 3489"/>
                        <wpg:cNvGrpSpPr>
                          <a:grpSpLocks/>
                        </wpg:cNvGrpSpPr>
                        <wpg:grpSpPr bwMode="auto">
                          <a:xfrm>
                            <a:off x="3264" y="30"/>
                            <a:ext cx="1451" cy="1515"/>
                            <a:chOff x="0" y="0"/>
                            <a:chExt cx="1451" cy="1515"/>
                          </a:xfrm>
                        </wpg:grpSpPr>
                        <wpg:grpSp>
                          <wpg:cNvPr id="908" name="Group 3490"/>
                          <wpg:cNvGrpSpPr>
                            <a:grpSpLocks/>
                          </wpg:cNvGrpSpPr>
                          <wpg:grpSpPr bwMode="auto">
                            <a:xfrm rot="16200000">
                              <a:off x="195" y="262"/>
                              <a:ext cx="1515" cy="992"/>
                              <a:chOff x="0" y="0"/>
                              <a:chExt cx="1817" cy="1104"/>
                            </a:xfrm>
                          </wpg:grpSpPr>
                          <wpg:grpSp>
                            <wpg:cNvPr id="909" name="Group 3491"/>
                            <wpg:cNvGrpSpPr>
                              <a:grpSpLocks/>
                            </wpg:cNvGrpSpPr>
                            <wpg:grpSpPr bwMode="auto">
                              <a:xfrm>
                                <a:off x="1274" y="52"/>
                                <a:ext cx="482" cy="312"/>
                                <a:chOff x="0" y="0"/>
                                <a:chExt cx="482" cy="312"/>
                              </a:xfrm>
                            </wpg:grpSpPr>
                            <wps:wsp>
                              <wps:cNvPr id="910" name="Arc 3492"/>
                              <wps:cNvSpPr>
                                <a:spLocks/>
                              </wps:cNvSpPr>
                              <wps:spPr bwMode="auto">
                                <a:xfrm rot="392476">
                                  <a:off x="142" y="73"/>
                                  <a:ext cx="281"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1" name="Arc 3493"/>
                              <wps:cNvSpPr>
                                <a:spLocks/>
                              </wps:cNvSpPr>
                              <wps:spPr bwMode="auto">
                                <a:xfrm rot="334566">
                                  <a:off x="129" y="0"/>
                                  <a:ext cx="353" cy="290"/>
                                </a:xfrm>
                                <a:custGeom>
                                  <a:avLst/>
                                  <a:gdLst>
                                    <a:gd name="G0" fmla="+- 53 0 0"/>
                                    <a:gd name="G1" fmla="+- 21600 0 0"/>
                                    <a:gd name="G2" fmla="+- 21600 0 0"/>
                                    <a:gd name="T0" fmla="*/ 0 w 21653"/>
                                    <a:gd name="T1" fmla="*/ 0 h 22919"/>
                                    <a:gd name="T2" fmla="*/ 21613 w 21653"/>
                                    <a:gd name="T3" fmla="*/ 22919 h 22919"/>
                                    <a:gd name="T4" fmla="*/ 53 w 21653"/>
                                    <a:gd name="T5" fmla="*/ 21600 h 22919"/>
                                  </a:gdLst>
                                  <a:ahLst/>
                                  <a:cxnLst>
                                    <a:cxn ang="0">
                                      <a:pos x="T0" y="T1"/>
                                    </a:cxn>
                                    <a:cxn ang="0">
                                      <a:pos x="T2" y="T3"/>
                                    </a:cxn>
                                    <a:cxn ang="0">
                                      <a:pos x="T4" y="T5"/>
                                    </a:cxn>
                                  </a:cxnLst>
                                  <a:rect l="0" t="0" r="r" b="b"/>
                                  <a:pathLst>
                                    <a:path w="21653" h="22919" fill="none" extrusionOk="0">
                                      <a:moveTo>
                                        <a:pt x="0" y="0"/>
                                      </a:moveTo>
                                      <a:cubicBezTo>
                                        <a:pt x="17" y="0"/>
                                        <a:pt x="35" y="0"/>
                                        <a:pt x="53" y="0"/>
                                      </a:cubicBezTo>
                                      <a:cubicBezTo>
                                        <a:pt x="11982" y="0"/>
                                        <a:pt x="21653" y="9670"/>
                                        <a:pt x="21653" y="21600"/>
                                      </a:cubicBezTo>
                                      <a:cubicBezTo>
                                        <a:pt x="21653" y="22039"/>
                                        <a:pt x="21639" y="22479"/>
                                        <a:pt x="21612" y="22918"/>
                                      </a:cubicBezTo>
                                    </a:path>
                                    <a:path w="21653" h="22919" stroke="0" extrusionOk="0">
                                      <a:moveTo>
                                        <a:pt x="0" y="0"/>
                                      </a:moveTo>
                                      <a:cubicBezTo>
                                        <a:pt x="17" y="0"/>
                                        <a:pt x="35" y="0"/>
                                        <a:pt x="53" y="0"/>
                                      </a:cubicBezTo>
                                      <a:cubicBezTo>
                                        <a:pt x="11982" y="0"/>
                                        <a:pt x="21653" y="9670"/>
                                        <a:pt x="21653" y="21600"/>
                                      </a:cubicBezTo>
                                      <a:cubicBezTo>
                                        <a:pt x="21653" y="22039"/>
                                        <a:pt x="21639" y="22479"/>
                                        <a:pt x="21612" y="22918"/>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2" name="Arc 3494"/>
                              <wps:cNvSpPr>
                                <a:spLocks/>
                              </wps:cNvSpPr>
                              <wps:spPr bwMode="auto">
                                <a:xfrm>
                                  <a:off x="0" y="130"/>
                                  <a:ext cx="322" cy="182"/>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3" name="Group 3495"/>
                            <wpg:cNvGrpSpPr>
                              <a:grpSpLocks/>
                            </wpg:cNvGrpSpPr>
                            <wpg:grpSpPr bwMode="auto">
                              <a:xfrm>
                                <a:off x="0" y="0"/>
                                <a:ext cx="1817" cy="1104"/>
                                <a:chOff x="0" y="0"/>
                                <a:chExt cx="1817" cy="1104"/>
                              </a:xfrm>
                            </wpg:grpSpPr>
                            <wpg:grpSp>
                              <wpg:cNvPr id="914" name="Group 3496"/>
                              <wpg:cNvGrpSpPr>
                                <a:grpSpLocks/>
                              </wpg:cNvGrpSpPr>
                              <wpg:grpSpPr bwMode="auto">
                                <a:xfrm>
                                  <a:off x="473" y="423"/>
                                  <a:ext cx="877" cy="267"/>
                                  <a:chOff x="0" y="0"/>
                                  <a:chExt cx="877" cy="267"/>
                                </a:xfrm>
                              </wpg:grpSpPr>
                              <wps:wsp>
                                <wps:cNvPr id="915" name="AutoShape 3497"/>
                                <wps:cNvCnPr>
                                  <a:cxnSpLocks noChangeShapeType="1"/>
                                </wps:cNvCnPr>
                                <wps:spPr bwMode="auto">
                                  <a:xfrm>
                                    <a:off x="76" y="0"/>
                                    <a:ext cx="704"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6" name="AutoShape 3498"/>
                                <wps:cNvCnPr>
                                  <a:cxnSpLocks noChangeShapeType="1"/>
                                </wps:cNvCnPr>
                                <wps:spPr bwMode="auto">
                                  <a:xfrm>
                                    <a:off x="58" y="267"/>
                                    <a:ext cx="6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17" name="Group 3499"/>
                                <wpg:cNvGrpSpPr>
                                  <a:grpSpLocks/>
                                </wpg:cNvGrpSpPr>
                                <wpg:grpSpPr bwMode="auto">
                                  <a:xfrm>
                                    <a:off x="0" y="15"/>
                                    <a:ext cx="877" cy="237"/>
                                    <a:chOff x="0" y="0"/>
                                    <a:chExt cx="1314" cy="402"/>
                                  </a:xfrm>
                                </wpg:grpSpPr>
                                <wps:wsp>
                                  <wps:cNvPr id="918" name="Oval 3500"/>
                                  <wps:cNvSpPr>
                                    <a:spLocks noChangeArrowheads="1"/>
                                  </wps:cNvSpPr>
                                  <wps:spPr bwMode="auto">
                                    <a:xfrm>
                                      <a:off x="0" y="0"/>
                                      <a:ext cx="143" cy="4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19" name="Group 3501"/>
                                  <wpg:cNvGrpSpPr>
                                    <a:grpSpLocks/>
                                  </wpg:cNvGrpSpPr>
                                  <wpg:grpSpPr bwMode="auto">
                                    <a:xfrm>
                                      <a:off x="124" y="70"/>
                                      <a:ext cx="1190" cy="258"/>
                                      <a:chOff x="0" y="0"/>
                                      <a:chExt cx="1190" cy="258"/>
                                    </a:xfrm>
                                  </wpg:grpSpPr>
                                  <wps:wsp>
                                    <wps:cNvPr id="920" name="Arc 3502"/>
                                    <wps:cNvSpPr>
                                      <a:spLocks/>
                                    </wps:cNvSpPr>
                                    <wps:spPr bwMode="auto">
                                      <a:xfrm rot="2780315">
                                        <a:off x="91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1" name="Arc 3503"/>
                                    <wps:cNvSpPr>
                                      <a:spLocks/>
                                    </wps:cNvSpPr>
                                    <wps:spPr bwMode="auto">
                                      <a:xfrm rot="2780315">
                                        <a:off x="22"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2" name="Arc 3504"/>
                                    <wps:cNvSpPr>
                                      <a:spLocks/>
                                    </wps:cNvSpPr>
                                    <wps:spPr bwMode="auto">
                                      <a:xfrm rot="2780315">
                                        <a:off x="23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3" name="Arc 3505"/>
                                    <wps:cNvSpPr>
                                      <a:spLocks/>
                                    </wps:cNvSpPr>
                                    <wps:spPr bwMode="auto">
                                      <a:xfrm rot="2780315">
                                        <a:off x="473"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4" name="Arc 3506"/>
                                    <wps:cNvSpPr>
                                      <a:spLocks/>
                                    </wps:cNvSpPr>
                                    <wps:spPr bwMode="auto">
                                      <a:xfrm rot="2780315">
                                        <a:off x="697"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925" name="Group 3507"/>
                              <wpg:cNvGrpSpPr>
                                <a:grpSpLocks/>
                              </wpg:cNvGrpSpPr>
                              <wpg:grpSpPr bwMode="auto">
                                <a:xfrm>
                                  <a:off x="1311" y="348"/>
                                  <a:ext cx="494" cy="203"/>
                                  <a:chOff x="0" y="0"/>
                                  <a:chExt cx="2081" cy="2171"/>
                                </a:xfrm>
                              </wpg:grpSpPr>
                              <wps:wsp>
                                <wps:cNvPr id="926" name="Arc 3508"/>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7" name="Arc 3509"/>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 name="Arc 3510"/>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 name="Arc 3511"/>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0" name="Group 3512"/>
                              <wpg:cNvGrpSpPr>
                                <a:grpSpLocks/>
                              </wpg:cNvGrpSpPr>
                              <wpg:grpSpPr bwMode="auto">
                                <a:xfrm rot="11043954">
                                  <a:off x="12" y="537"/>
                                  <a:ext cx="512" cy="220"/>
                                  <a:chOff x="0" y="0"/>
                                  <a:chExt cx="2081" cy="2171"/>
                                </a:xfrm>
                              </wpg:grpSpPr>
                              <wps:wsp>
                                <wps:cNvPr id="931" name="Arc 3513"/>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2" name="Arc 3514"/>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 name="Arc 3515"/>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 name="Arc 3516"/>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5" name="Group 3517"/>
                              <wpg:cNvGrpSpPr>
                                <a:grpSpLocks/>
                              </wpg:cNvGrpSpPr>
                              <wpg:grpSpPr bwMode="auto">
                                <a:xfrm flipH="1">
                                  <a:off x="0" y="339"/>
                                  <a:ext cx="536" cy="203"/>
                                  <a:chOff x="0" y="0"/>
                                  <a:chExt cx="2081" cy="2171"/>
                                </a:xfrm>
                              </wpg:grpSpPr>
                              <wps:wsp>
                                <wps:cNvPr id="936" name="Arc 3518"/>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7" name="Arc 3519"/>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8" name="Arc 3520"/>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Arc 3521"/>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40" name="Group 3522"/>
                              <wpg:cNvGrpSpPr>
                                <a:grpSpLocks/>
                              </wpg:cNvGrpSpPr>
                              <wpg:grpSpPr bwMode="auto">
                                <a:xfrm rot="10885640" flipH="1">
                                  <a:off x="1303" y="558"/>
                                  <a:ext cx="514" cy="203"/>
                                  <a:chOff x="0" y="0"/>
                                  <a:chExt cx="2081" cy="2171"/>
                                </a:xfrm>
                              </wpg:grpSpPr>
                              <wps:wsp>
                                <wps:cNvPr id="941" name="Arc 3523"/>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2" name="Arc 3524"/>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8" name="Arc 3525"/>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 name="Arc 3526"/>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0" name="Group 3527"/>
                              <wpg:cNvGrpSpPr>
                                <a:grpSpLocks/>
                              </wpg:cNvGrpSpPr>
                              <wpg:grpSpPr bwMode="auto">
                                <a:xfrm>
                                  <a:off x="68" y="0"/>
                                  <a:ext cx="1516" cy="361"/>
                                  <a:chOff x="0" y="0"/>
                                  <a:chExt cx="1516" cy="361"/>
                                </a:xfrm>
                              </wpg:grpSpPr>
                              <wps:wsp>
                                <wps:cNvPr id="951" name="Arc 3528"/>
                                <wps:cNvSpPr>
                                  <a:spLocks/>
                                </wps:cNvSpPr>
                                <wps:spPr bwMode="auto">
                                  <a:xfrm rot="21583619" flipH="1">
                                    <a:off x="66" y="116"/>
                                    <a:ext cx="302"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2" name="Arc 3529"/>
                                <wps:cNvSpPr>
                                  <a:spLocks/>
                                </wps:cNvSpPr>
                                <wps:spPr bwMode="auto">
                                  <a:xfrm rot="21535998" flipH="1">
                                    <a:off x="0" y="76"/>
                                    <a:ext cx="306" cy="274"/>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3" name="Arc 3530"/>
                                <wps:cNvSpPr>
                                  <a:spLocks/>
                                </wps:cNvSpPr>
                                <wps:spPr bwMode="auto">
                                  <a:xfrm rot="53522" flipH="1">
                                    <a:off x="160" y="178"/>
                                    <a:ext cx="297" cy="183"/>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4" name="Unknown Shape"/>
                                <wps:cNvSpPr>
                                  <a:spLocks/>
                                </wps:cNvSpPr>
                                <wps:spPr bwMode="auto">
                                  <a:xfrm>
                                    <a:off x="431" y="150"/>
                                    <a:ext cx="803" cy="28"/>
                                  </a:xfrm>
                                  <a:custGeom>
                                    <a:avLst/>
                                    <a:gdLst>
                                      <a:gd name="T0" fmla="*/ 0 w 1246"/>
                                      <a:gd name="T1" fmla="*/ 69 h 69"/>
                                      <a:gd name="T2" fmla="*/ 426 w 1246"/>
                                      <a:gd name="T3" fmla="*/ 10 h 69"/>
                                      <a:gd name="T4" fmla="*/ 808 w 1246"/>
                                      <a:gd name="T5" fmla="*/ 10 h 69"/>
                                      <a:gd name="T6" fmla="*/ 1246 w 1246"/>
                                      <a:gd name="T7" fmla="*/ 69 h 69"/>
                                    </a:gdLst>
                                    <a:ahLst/>
                                    <a:cxnLst>
                                      <a:cxn ang="0">
                                        <a:pos x="T0" y="T1"/>
                                      </a:cxn>
                                      <a:cxn ang="0">
                                        <a:pos x="T2" y="T3"/>
                                      </a:cxn>
                                      <a:cxn ang="0">
                                        <a:pos x="T4" y="T5"/>
                                      </a:cxn>
                                      <a:cxn ang="0">
                                        <a:pos x="T6" y="T7"/>
                                      </a:cxn>
                                    </a:cxnLst>
                                    <a:rect l="0" t="0" r="r" b="b"/>
                                    <a:pathLst>
                                      <a:path w="1246" h="69">
                                        <a:moveTo>
                                          <a:pt x="0" y="69"/>
                                        </a:moveTo>
                                        <a:cubicBezTo>
                                          <a:pt x="145" y="44"/>
                                          <a:pt x="291" y="20"/>
                                          <a:pt x="426" y="10"/>
                                        </a:cubicBezTo>
                                        <a:cubicBezTo>
                                          <a:pt x="561" y="0"/>
                                          <a:pt x="671" y="0"/>
                                          <a:pt x="808" y="10"/>
                                        </a:cubicBezTo>
                                        <a:cubicBezTo>
                                          <a:pt x="945" y="20"/>
                                          <a:pt x="1172" y="56"/>
                                          <a:pt x="1246" y="69"/>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5" name="Unknown Shape"/>
                                <wps:cNvSpPr>
                                  <a:spLocks/>
                                </wps:cNvSpPr>
                                <wps:spPr bwMode="auto">
                                  <a:xfrm>
                                    <a:off x="351" y="66"/>
                                    <a:ext cx="1049" cy="4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6" name="Unknown Shape"/>
                                <wps:cNvSpPr>
                                  <a:spLocks/>
                                </wps:cNvSpPr>
                                <wps:spPr bwMode="auto">
                                  <a:xfrm>
                                    <a:off x="263" y="0"/>
                                    <a:ext cx="1253" cy="7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57" name="Group 3534"/>
                              <wpg:cNvGrpSpPr>
                                <a:grpSpLocks/>
                              </wpg:cNvGrpSpPr>
                              <wpg:grpSpPr bwMode="auto">
                                <a:xfrm>
                                  <a:off x="1282" y="605"/>
                                  <a:ext cx="470" cy="380"/>
                                  <a:chOff x="0" y="0"/>
                                  <a:chExt cx="470" cy="380"/>
                                </a:xfrm>
                              </wpg:grpSpPr>
                              <wps:wsp>
                                <wps:cNvPr id="958" name="Arc 3535"/>
                                <wps:cNvSpPr>
                                  <a:spLocks/>
                                </wps:cNvSpPr>
                                <wps:spPr bwMode="auto">
                                  <a:xfrm rot="10656736" flipH="1">
                                    <a:off x="101" y="133"/>
                                    <a:ext cx="302" cy="24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9" name="Arc 3536"/>
                                <wps:cNvSpPr>
                                  <a:spLocks/>
                                </wps:cNvSpPr>
                                <wps:spPr bwMode="auto">
                                  <a:xfrm rot="9762396" flipH="1">
                                    <a:off x="171" y="0"/>
                                    <a:ext cx="299" cy="378"/>
                                  </a:xfrm>
                                  <a:custGeom>
                                    <a:avLst/>
                                    <a:gdLst>
                                      <a:gd name="G0" fmla="+- 53 0 0"/>
                                      <a:gd name="G1" fmla="+- 21600 0 0"/>
                                      <a:gd name="G2" fmla="+- 21600 0 0"/>
                                      <a:gd name="T0" fmla="*/ 0 w 17604"/>
                                      <a:gd name="T1" fmla="*/ 0 h 21600"/>
                                      <a:gd name="T2" fmla="*/ 17604 w 17604"/>
                                      <a:gd name="T3" fmla="*/ 9010 h 21600"/>
                                      <a:gd name="T4" fmla="*/ 53 w 17604"/>
                                      <a:gd name="T5" fmla="*/ 21600 h 21600"/>
                                    </a:gdLst>
                                    <a:ahLst/>
                                    <a:cxnLst>
                                      <a:cxn ang="0">
                                        <a:pos x="T0" y="T1"/>
                                      </a:cxn>
                                      <a:cxn ang="0">
                                        <a:pos x="T2" y="T3"/>
                                      </a:cxn>
                                      <a:cxn ang="0">
                                        <a:pos x="T4" y="T5"/>
                                      </a:cxn>
                                    </a:cxnLst>
                                    <a:rect l="0" t="0" r="r" b="b"/>
                                    <a:pathLst>
                                      <a:path w="17604" h="21600" fill="none" extrusionOk="0">
                                        <a:moveTo>
                                          <a:pt x="0" y="0"/>
                                        </a:moveTo>
                                        <a:cubicBezTo>
                                          <a:pt x="17" y="0"/>
                                          <a:pt x="35" y="0"/>
                                          <a:pt x="53" y="0"/>
                                        </a:cubicBezTo>
                                        <a:cubicBezTo>
                                          <a:pt x="7013" y="0"/>
                                          <a:pt x="13547" y="3354"/>
                                          <a:pt x="17604" y="9009"/>
                                        </a:cubicBezTo>
                                      </a:path>
                                      <a:path w="17604" h="21600" stroke="0" extrusionOk="0">
                                        <a:moveTo>
                                          <a:pt x="0" y="0"/>
                                        </a:moveTo>
                                        <a:cubicBezTo>
                                          <a:pt x="17" y="0"/>
                                          <a:pt x="35" y="0"/>
                                          <a:pt x="53" y="0"/>
                                        </a:cubicBezTo>
                                        <a:cubicBezTo>
                                          <a:pt x="7013" y="0"/>
                                          <a:pt x="13547" y="3354"/>
                                          <a:pt x="17604" y="9009"/>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Arc 3537"/>
                                <wps:cNvSpPr>
                                  <a:spLocks/>
                                </wps:cNvSpPr>
                                <wps:spPr bwMode="auto">
                                  <a:xfrm rot="10916715" flipH="1">
                                    <a:off x="0" y="135"/>
                                    <a:ext cx="309" cy="191"/>
                                  </a:xfrm>
                                  <a:custGeom>
                                    <a:avLst/>
                                    <a:gdLst>
                                      <a:gd name="G0" fmla="+- 975 0 0"/>
                                      <a:gd name="G1" fmla="+- 21600 0 0"/>
                                      <a:gd name="G2" fmla="+- 21600 0 0"/>
                                      <a:gd name="T0" fmla="*/ 0 w 22575"/>
                                      <a:gd name="T1" fmla="*/ 22 h 21600"/>
                                      <a:gd name="T2" fmla="*/ 22575 w 22575"/>
                                      <a:gd name="T3" fmla="*/ 21600 h 21600"/>
                                      <a:gd name="T4" fmla="*/ 975 w 22575"/>
                                      <a:gd name="T5" fmla="*/ 21600 h 21600"/>
                                    </a:gdLst>
                                    <a:ahLst/>
                                    <a:cxnLst>
                                      <a:cxn ang="0">
                                        <a:pos x="T0" y="T1"/>
                                      </a:cxn>
                                      <a:cxn ang="0">
                                        <a:pos x="T2" y="T3"/>
                                      </a:cxn>
                                      <a:cxn ang="0">
                                        <a:pos x="T4" y="T5"/>
                                      </a:cxn>
                                    </a:cxnLst>
                                    <a:rect l="0" t="0" r="r" b="b"/>
                                    <a:pathLst>
                                      <a:path w="22575" h="21600" fill="none" extrusionOk="0">
                                        <a:moveTo>
                                          <a:pt x="0" y="22"/>
                                        </a:moveTo>
                                        <a:cubicBezTo>
                                          <a:pt x="324" y="7"/>
                                          <a:pt x="649" y="0"/>
                                          <a:pt x="975" y="0"/>
                                        </a:cubicBezTo>
                                        <a:cubicBezTo>
                                          <a:pt x="12904" y="0"/>
                                          <a:pt x="22575" y="9670"/>
                                          <a:pt x="22575" y="21600"/>
                                        </a:cubicBezTo>
                                      </a:path>
                                      <a:path w="22575" h="21600" stroke="0" extrusionOk="0">
                                        <a:moveTo>
                                          <a:pt x="0" y="22"/>
                                        </a:moveTo>
                                        <a:cubicBezTo>
                                          <a:pt x="324" y="7"/>
                                          <a:pt x="649" y="0"/>
                                          <a:pt x="975" y="0"/>
                                        </a:cubicBezTo>
                                        <a:cubicBezTo>
                                          <a:pt x="12904" y="0"/>
                                          <a:pt x="22575" y="9670"/>
                                          <a:pt x="22575" y="21600"/>
                                        </a:cubicBezTo>
                                        <a:lnTo>
                                          <a:pt x="975"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3" name="Group 3538"/>
                              <wpg:cNvGrpSpPr>
                                <a:grpSpLocks/>
                              </wpg:cNvGrpSpPr>
                              <wpg:grpSpPr bwMode="auto">
                                <a:xfrm>
                                  <a:off x="71" y="733"/>
                                  <a:ext cx="1444" cy="371"/>
                                  <a:chOff x="0" y="0"/>
                                  <a:chExt cx="1444" cy="371"/>
                                </a:xfrm>
                              </wpg:grpSpPr>
                              <wps:wsp>
                                <wps:cNvPr id="194" name="Arc 3539"/>
                                <wps:cNvSpPr>
                                  <a:spLocks/>
                                </wps:cNvSpPr>
                                <wps:spPr bwMode="auto">
                                  <a:xfrm rot="10800000">
                                    <a:off x="63" y="7"/>
                                    <a:ext cx="302" cy="228"/>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Arc 3540"/>
                                <wps:cNvSpPr>
                                  <a:spLocks/>
                                </wps:cNvSpPr>
                                <wps:spPr bwMode="auto">
                                  <a:xfrm rot="10800000">
                                    <a:off x="0" y="0"/>
                                    <a:ext cx="305" cy="295"/>
                                  </a:xfrm>
                                  <a:custGeom>
                                    <a:avLst/>
                                    <a:gdLst>
                                      <a:gd name="G0" fmla="+- 0 0 0"/>
                                      <a:gd name="G1" fmla="+- 20762 0 0"/>
                                      <a:gd name="G2" fmla="+- 21600 0 0"/>
                                      <a:gd name="T0" fmla="*/ 5958 w 21600"/>
                                      <a:gd name="T1" fmla="*/ 0 h 20762"/>
                                      <a:gd name="T2" fmla="*/ 21600 w 21600"/>
                                      <a:gd name="T3" fmla="*/ 20762 h 20762"/>
                                      <a:gd name="T4" fmla="*/ 0 w 21600"/>
                                      <a:gd name="T5" fmla="*/ 20762 h 20762"/>
                                    </a:gdLst>
                                    <a:ahLst/>
                                    <a:cxnLst>
                                      <a:cxn ang="0">
                                        <a:pos x="T0" y="T1"/>
                                      </a:cxn>
                                      <a:cxn ang="0">
                                        <a:pos x="T2" y="T3"/>
                                      </a:cxn>
                                      <a:cxn ang="0">
                                        <a:pos x="T4" y="T5"/>
                                      </a:cxn>
                                    </a:cxnLst>
                                    <a:rect l="0" t="0" r="r" b="b"/>
                                    <a:pathLst>
                                      <a:path w="21600" h="20762" fill="none" extrusionOk="0">
                                        <a:moveTo>
                                          <a:pt x="5958" y="-1"/>
                                        </a:moveTo>
                                        <a:cubicBezTo>
                                          <a:pt x="15218" y="2657"/>
                                          <a:pt x="21600" y="11127"/>
                                          <a:pt x="21600" y="20762"/>
                                        </a:cubicBezTo>
                                      </a:path>
                                      <a:path w="21600" h="20762" stroke="0" extrusionOk="0">
                                        <a:moveTo>
                                          <a:pt x="5958" y="-1"/>
                                        </a:moveTo>
                                        <a:cubicBezTo>
                                          <a:pt x="15218" y="2657"/>
                                          <a:pt x="21600" y="11127"/>
                                          <a:pt x="21600" y="20762"/>
                                        </a:cubicBezTo>
                                        <a:lnTo>
                                          <a:pt x="0" y="20762"/>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6" name="Group 3541"/>
                                <wpg:cNvGrpSpPr>
                                  <a:grpSpLocks/>
                                </wpg:cNvGrpSpPr>
                                <wpg:grpSpPr bwMode="auto">
                                  <a:xfrm>
                                    <a:off x="148" y="14"/>
                                    <a:ext cx="1296" cy="357"/>
                                    <a:chOff x="0" y="0"/>
                                    <a:chExt cx="1296" cy="357"/>
                                  </a:xfrm>
                                </wpg:grpSpPr>
                                <wps:wsp>
                                  <wps:cNvPr id="197" name="Arc 3542"/>
                                  <wps:cNvSpPr>
                                    <a:spLocks/>
                                  </wps:cNvSpPr>
                                  <wps:spPr bwMode="auto">
                                    <a:xfrm rot="10800000">
                                      <a:off x="0" y="0"/>
                                      <a:ext cx="297" cy="176"/>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Unknown Shape"/>
                                  <wps:cNvSpPr>
                                    <a:spLocks/>
                                  </wps:cNvSpPr>
                                  <wps:spPr bwMode="auto">
                                    <a:xfrm>
                                      <a:off x="280" y="176"/>
                                      <a:ext cx="814" cy="23"/>
                                    </a:xfrm>
                                    <a:custGeom>
                                      <a:avLst/>
                                      <a:gdLst>
                                        <a:gd name="T0" fmla="*/ 0 w 1264"/>
                                        <a:gd name="T1" fmla="*/ 0 h 58"/>
                                        <a:gd name="T2" fmla="*/ 515 w 1264"/>
                                        <a:gd name="T3" fmla="*/ 58 h 58"/>
                                        <a:gd name="T4" fmla="*/ 1264 w 1264"/>
                                        <a:gd name="T5" fmla="*/ 0 h 58"/>
                                      </a:gdLst>
                                      <a:ahLst/>
                                      <a:cxnLst>
                                        <a:cxn ang="0">
                                          <a:pos x="T0" y="T1"/>
                                        </a:cxn>
                                        <a:cxn ang="0">
                                          <a:pos x="T2" y="T3"/>
                                        </a:cxn>
                                        <a:cxn ang="0">
                                          <a:pos x="T4" y="T5"/>
                                        </a:cxn>
                                      </a:cxnLst>
                                      <a:rect l="0" t="0" r="r" b="b"/>
                                      <a:pathLst>
                                        <a:path w="1264" h="58">
                                          <a:moveTo>
                                            <a:pt x="0" y="0"/>
                                          </a:moveTo>
                                          <a:cubicBezTo>
                                            <a:pt x="152" y="29"/>
                                            <a:pt x="304" y="58"/>
                                            <a:pt x="515" y="58"/>
                                          </a:cubicBezTo>
                                          <a:cubicBezTo>
                                            <a:pt x="726" y="58"/>
                                            <a:pt x="995" y="29"/>
                                            <a:pt x="1264"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Unknown Shape"/>
                                  <wps:cNvSpPr>
                                    <a:spLocks/>
                                  </wps:cNvSpPr>
                                  <wps:spPr bwMode="auto">
                                    <a:xfrm>
                                      <a:off x="200" y="221"/>
                                      <a:ext cx="1026" cy="63"/>
                                    </a:xfrm>
                                    <a:custGeom>
                                      <a:avLst/>
                                      <a:gdLst>
                                        <a:gd name="T0" fmla="*/ 0 w 1593"/>
                                        <a:gd name="T1" fmla="*/ 0 h 158"/>
                                        <a:gd name="T2" fmla="*/ 758 w 1593"/>
                                        <a:gd name="T3" fmla="*/ 151 h 158"/>
                                        <a:gd name="T4" fmla="*/ 1593 w 1593"/>
                                        <a:gd name="T5" fmla="*/ 44 h 158"/>
                                      </a:gdLst>
                                      <a:ahLst/>
                                      <a:cxnLst>
                                        <a:cxn ang="0">
                                          <a:pos x="T0" y="T1"/>
                                        </a:cxn>
                                        <a:cxn ang="0">
                                          <a:pos x="T2" y="T3"/>
                                        </a:cxn>
                                        <a:cxn ang="0">
                                          <a:pos x="T4" y="T5"/>
                                        </a:cxn>
                                      </a:cxnLst>
                                      <a:rect l="0" t="0" r="r" b="b"/>
                                      <a:pathLst>
                                        <a:path w="1593" h="158">
                                          <a:moveTo>
                                            <a:pt x="0" y="0"/>
                                          </a:moveTo>
                                          <a:cubicBezTo>
                                            <a:pt x="246" y="72"/>
                                            <a:pt x="493" y="144"/>
                                            <a:pt x="758" y="151"/>
                                          </a:cubicBezTo>
                                          <a:cubicBezTo>
                                            <a:pt x="1023" y="158"/>
                                            <a:pt x="1308" y="101"/>
                                            <a:pt x="1593" y="44"/>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Unknown Shape"/>
                                  <wps:cNvSpPr>
                                    <a:spLocks/>
                                  </wps:cNvSpPr>
                                  <wps:spPr bwMode="auto">
                                    <a:xfrm>
                                      <a:off x="9" y="270"/>
                                      <a:ext cx="1287" cy="87"/>
                                    </a:xfrm>
                                    <a:custGeom>
                                      <a:avLst/>
                                      <a:gdLst>
                                        <a:gd name="T0" fmla="*/ 0 w 1998"/>
                                        <a:gd name="T1" fmla="*/ 0 h 217"/>
                                        <a:gd name="T2" fmla="*/ 1054 w 1998"/>
                                        <a:gd name="T3" fmla="*/ 216 h 217"/>
                                        <a:gd name="T4" fmla="*/ 1998 w 1998"/>
                                        <a:gd name="T5" fmla="*/ 7 h 217"/>
                                      </a:gdLst>
                                      <a:ahLst/>
                                      <a:cxnLst>
                                        <a:cxn ang="0">
                                          <a:pos x="T0" y="T1"/>
                                        </a:cxn>
                                        <a:cxn ang="0">
                                          <a:pos x="T2" y="T3"/>
                                        </a:cxn>
                                        <a:cxn ang="0">
                                          <a:pos x="T4" y="T5"/>
                                        </a:cxn>
                                      </a:cxnLst>
                                      <a:rect l="0" t="0" r="r" b="b"/>
                                      <a:pathLst>
                                        <a:path w="1998" h="217">
                                          <a:moveTo>
                                            <a:pt x="0" y="0"/>
                                          </a:moveTo>
                                          <a:cubicBezTo>
                                            <a:pt x="360" y="107"/>
                                            <a:pt x="721" y="215"/>
                                            <a:pt x="1054" y="216"/>
                                          </a:cubicBezTo>
                                          <a:cubicBezTo>
                                            <a:pt x="1387" y="217"/>
                                            <a:pt x="1692" y="112"/>
                                            <a:pt x="1998" y="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201" name="Text Box 3546"/>
                          <wps:cNvSpPr txBox="1">
                            <a:spLocks noChangeArrowheads="1"/>
                          </wps:cNvSpPr>
                          <wps:spPr bwMode="auto">
                            <a:xfrm>
                              <a:off x="0" y="538"/>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8F9" w:rsidRPr="00DC74DD" w:rsidRDefault="00AD08F9" w:rsidP="00AD08F9">
                                <w:pPr>
                                  <w:ind w:left="0"/>
                                  <w:rPr>
                                    <w:rFonts w:ascii="Times New Roman" w:hAnsi="Times New Roman"/>
                                    <w:b/>
                                  </w:rPr>
                                </w:pPr>
                                <w:r w:rsidRPr="00DC74DD">
                                  <w:rPr>
                                    <w:rFonts w:ascii="Times New Roman" w:hAnsi="Times New Roman"/>
                                    <w:b/>
                                  </w:rPr>
                                  <w:t>B.</w:t>
                                </w:r>
                              </w:p>
                            </w:txbxContent>
                          </wps:txbx>
                          <wps:bodyPr rot="0" vert="horz" wrap="square" lIns="91440" tIns="45720" rIns="91440" bIns="45720" anchor="t" anchorCtr="0" upright="1">
                            <a:noAutofit/>
                          </wps:bodyPr>
                        </wps:wsp>
                        <wps:wsp>
                          <wps:cNvPr id="202" name="Text Box 3547"/>
                          <wps:cNvSpPr txBox="1">
                            <a:spLocks noChangeArrowheads="1"/>
                          </wps:cNvSpPr>
                          <wps:spPr bwMode="auto">
                            <a:xfrm>
                              <a:off x="559" y="557"/>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8F9" w:rsidRDefault="00AD08F9" w:rsidP="00AD08F9">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grpSp>
                        <wpg:cNvPr id="203" name="Group 3548"/>
                        <wpg:cNvGrpSpPr>
                          <a:grpSpLocks/>
                        </wpg:cNvGrpSpPr>
                        <wpg:grpSpPr bwMode="auto">
                          <a:xfrm>
                            <a:off x="5911" y="0"/>
                            <a:ext cx="1484" cy="1515"/>
                            <a:chOff x="0" y="0"/>
                            <a:chExt cx="1484" cy="1515"/>
                          </a:xfrm>
                        </wpg:grpSpPr>
                        <wps:wsp>
                          <wps:cNvPr id="204" name="Text Box 3549"/>
                          <wps:cNvSpPr txBox="1">
                            <a:spLocks noChangeArrowheads="1"/>
                          </wps:cNvSpPr>
                          <wps:spPr bwMode="auto">
                            <a:xfrm>
                              <a:off x="610" y="564"/>
                              <a:ext cx="428"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8F9" w:rsidRDefault="00AD08F9" w:rsidP="00AD08F9">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g:grpSp>
                          <wpg:cNvPr id="205" name="Group 3550"/>
                          <wpg:cNvGrpSpPr>
                            <a:grpSpLocks/>
                          </wpg:cNvGrpSpPr>
                          <wpg:grpSpPr bwMode="auto">
                            <a:xfrm rot="16200000">
                              <a:off x="228" y="262"/>
                              <a:ext cx="1515" cy="992"/>
                              <a:chOff x="0" y="0"/>
                              <a:chExt cx="1817" cy="1104"/>
                            </a:xfrm>
                          </wpg:grpSpPr>
                          <wpg:grpSp>
                            <wpg:cNvPr id="206" name="Group 3551"/>
                            <wpg:cNvGrpSpPr>
                              <a:grpSpLocks/>
                            </wpg:cNvGrpSpPr>
                            <wpg:grpSpPr bwMode="auto">
                              <a:xfrm>
                                <a:off x="1274" y="52"/>
                                <a:ext cx="482" cy="312"/>
                                <a:chOff x="0" y="0"/>
                                <a:chExt cx="482" cy="312"/>
                              </a:xfrm>
                            </wpg:grpSpPr>
                            <wps:wsp>
                              <wps:cNvPr id="207" name="Arc 3552"/>
                              <wps:cNvSpPr>
                                <a:spLocks/>
                              </wps:cNvSpPr>
                              <wps:spPr bwMode="auto">
                                <a:xfrm rot="392476">
                                  <a:off x="142" y="73"/>
                                  <a:ext cx="281"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3553"/>
                              <wps:cNvSpPr>
                                <a:spLocks/>
                              </wps:cNvSpPr>
                              <wps:spPr bwMode="auto">
                                <a:xfrm rot="334566">
                                  <a:off x="129" y="0"/>
                                  <a:ext cx="353" cy="290"/>
                                </a:xfrm>
                                <a:custGeom>
                                  <a:avLst/>
                                  <a:gdLst>
                                    <a:gd name="G0" fmla="+- 53 0 0"/>
                                    <a:gd name="G1" fmla="+- 21600 0 0"/>
                                    <a:gd name="G2" fmla="+- 21600 0 0"/>
                                    <a:gd name="T0" fmla="*/ 0 w 21653"/>
                                    <a:gd name="T1" fmla="*/ 0 h 22919"/>
                                    <a:gd name="T2" fmla="*/ 21613 w 21653"/>
                                    <a:gd name="T3" fmla="*/ 22919 h 22919"/>
                                    <a:gd name="T4" fmla="*/ 53 w 21653"/>
                                    <a:gd name="T5" fmla="*/ 21600 h 22919"/>
                                  </a:gdLst>
                                  <a:ahLst/>
                                  <a:cxnLst>
                                    <a:cxn ang="0">
                                      <a:pos x="T0" y="T1"/>
                                    </a:cxn>
                                    <a:cxn ang="0">
                                      <a:pos x="T2" y="T3"/>
                                    </a:cxn>
                                    <a:cxn ang="0">
                                      <a:pos x="T4" y="T5"/>
                                    </a:cxn>
                                  </a:cxnLst>
                                  <a:rect l="0" t="0" r="r" b="b"/>
                                  <a:pathLst>
                                    <a:path w="21653" h="22919" fill="none" extrusionOk="0">
                                      <a:moveTo>
                                        <a:pt x="0" y="0"/>
                                      </a:moveTo>
                                      <a:cubicBezTo>
                                        <a:pt x="17" y="0"/>
                                        <a:pt x="35" y="0"/>
                                        <a:pt x="53" y="0"/>
                                      </a:cubicBezTo>
                                      <a:cubicBezTo>
                                        <a:pt x="11982" y="0"/>
                                        <a:pt x="21653" y="9670"/>
                                        <a:pt x="21653" y="21600"/>
                                      </a:cubicBezTo>
                                      <a:cubicBezTo>
                                        <a:pt x="21653" y="22039"/>
                                        <a:pt x="21639" y="22479"/>
                                        <a:pt x="21612" y="22918"/>
                                      </a:cubicBezTo>
                                    </a:path>
                                    <a:path w="21653" h="22919" stroke="0" extrusionOk="0">
                                      <a:moveTo>
                                        <a:pt x="0" y="0"/>
                                      </a:moveTo>
                                      <a:cubicBezTo>
                                        <a:pt x="17" y="0"/>
                                        <a:pt x="35" y="0"/>
                                        <a:pt x="53" y="0"/>
                                      </a:cubicBezTo>
                                      <a:cubicBezTo>
                                        <a:pt x="11982" y="0"/>
                                        <a:pt x="21653" y="9670"/>
                                        <a:pt x="21653" y="21600"/>
                                      </a:cubicBezTo>
                                      <a:cubicBezTo>
                                        <a:pt x="21653" y="22039"/>
                                        <a:pt x="21639" y="22479"/>
                                        <a:pt x="21612" y="22918"/>
                                      </a:cubicBezTo>
                                      <a:lnTo>
                                        <a:pt x="53"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Arc 3554"/>
                              <wps:cNvSpPr>
                                <a:spLocks/>
                              </wps:cNvSpPr>
                              <wps:spPr bwMode="auto">
                                <a:xfrm>
                                  <a:off x="0" y="130"/>
                                  <a:ext cx="322" cy="182"/>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0" name="Group 3555"/>
                            <wpg:cNvGrpSpPr>
                              <a:grpSpLocks/>
                            </wpg:cNvGrpSpPr>
                            <wpg:grpSpPr bwMode="auto">
                              <a:xfrm>
                                <a:off x="0" y="0"/>
                                <a:ext cx="1817" cy="1104"/>
                                <a:chOff x="0" y="0"/>
                                <a:chExt cx="1817" cy="1104"/>
                              </a:xfrm>
                            </wpg:grpSpPr>
                            <wpg:grpSp>
                              <wpg:cNvPr id="211" name="Group 3556"/>
                              <wpg:cNvGrpSpPr>
                                <a:grpSpLocks/>
                              </wpg:cNvGrpSpPr>
                              <wpg:grpSpPr bwMode="auto">
                                <a:xfrm>
                                  <a:off x="473" y="423"/>
                                  <a:ext cx="877" cy="267"/>
                                  <a:chOff x="0" y="0"/>
                                  <a:chExt cx="877" cy="267"/>
                                </a:xfrm>
                              </wpg:grpSpPr>
                              <wps:wsp>
                                <wps:cNvPr id="212" name="AutoShape 3557"/>
                                <wps:cNvCnPr>
                                  <a:cxnSpLocks noChangeShapeType="1"/>
                                </wps:cNvCnPr>
                                <wps:spPr bwMode="auto">
                                  <a:xfrm>
                                    <a:off x="76" y="0"/>
                                    <a:ext cx="704" cy="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AutoShape 3558"/>
                                <wps:cNvCnPr>
                                  <a:cxnSpLocks noChangeShapeType="1"/>
                                </wps:cNvCnPr>
                                <wps:spPr bwMode="auto">
                                  <a:xfrm>
                                    <a:off x="58" y="267"/>
                                    <a:ext cx="6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15" name="Group 3559"/>
                                <wpg:cNvGrpSpPr>
                                  <a:grpSpLocks/>
                                </wpg:cNvGrpSpPr>
                                <wpg:grpSpPr bwMode="auto">
                                  <a:xfrm>
                                    <a:off x="0" y="15"/>
                                    <a:ext cx="877" cy="237"/>
                                    <a:chOff x="0" y="0"/>
                                    <a:chExt cx="1314" cy="402"/>
                                  </a:xfrm>
                                </wpg:grpSpPr>
                                <wps:wsp>
                                  <wps:cNvPr id="216" name="Oval 3560"/>
                                  <wps:cNvSpPr>
                                    <a:spLocks noChangeArrowheads="1"/>
                                  </wps:cNvSpPr>
                                  <wps:spPr bwMode="auto">
                                    <a:xfrm>
                                      <a:off x="0" y="0"/>
                                      <a:ext cx="143" cy="4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3" name="Group 3561"/>
                                  <wpg:cNvGrpSpPr>
                                    <a:grpSpLocks/>
                                  </wpg:cNvGrpSpPr>
                                  <wpg:grpSpPr bwMode="auto">
                                    <a:xfrm>
                                      <a:off x="124" y="70"/>
                                      <a:ext cx="1190" cy="258"/>
                                      <a:chOff x="0" y="0"/>
                                      <a:chExt cx="1190" cy="258"/>
                                    </a:xfrm>
                                  </wpg:grpSpPr>
                                  <wps:wsp>
                                    <wps:cNvPr id="224" name="Arc 3562"/>
                                    <wps:cNvSpPr>
                                      <a:spLocks/>
                                    </wps:cNvSpPr>
                                    <wps:spPr bwMode="auto">
                                      <a:xfrm rot="2780315">
                                        <a:off x="91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Arc 3563"/>
                                    <wps:cNvSpPr>
                                      <a:spLocks/>
                                    </wps:cNvSpPr>
                                    <wps:spPr bwMode="auto">
                                      <a:xfrm rot="2780315">
                                        <a:off x="22"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Arc 3564"/>
                                    <wps:cNvSpPr>
                                      <a:spLocks/>
                                    </wps:cNvSpPr>
                                    <wps:spPr bwMode="auto">
                                      <a:xfrm rot="2780315">
                                        <a:off x="230"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Arc 3565"/>
                                    <wps:cNvSpPr>
                                      <a:spLocks/>
                                    </wps:cNvSpPr>
                                    <wps:spPr bwMode="auto">
                                      <a:xfrm rot="2780315">
                                        <a:off x="473"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Arc 3566"/>
                                    <wps:cNvSpPr>
                                      <a:spLocks/>
                                    </wps:cNvSpPr>
                                    <wps:spPr bwMode="auto">
                                      <a:xfrm rot="2780315">
                                        <a:off x="697" y="-22"/>
                                        <a:ext cx="258" cy="302"/>
                                      </a:xfrm>
                                      <a:custGeom>
                                        <a:avLst/>
                                        <a:gdLst>
                                          <a:gd name="G0" fmla="+- 0 0 0"/>
                                          <a:gd name="G1" fmla="+- 21600 0 0"/>
                                          <a:gd name="G2" fmla="+- 21600 0 0"/>
                                          <a:gd name="T0" fmla="*/ 0 w 21600"/>
                                          <a:gd name="T1" fmla="*/ 0 h 21876"/>
                                          <a:gd name="T2" fmla="*/ 21598 w 21600"/>
                                          <a:gd name="T3" fmla="*/ 21876 h 21876"/>
                                          <a:gd name="T4" fmla="*/ 0 w 21600"/>
                                          <a:gd name="T5" fmla="*/ 21600 h 21876"/>
                                        </a:gdLst>
                                        <a:ahLst/>
                                        <a:cxnLst>
                                          <a:cxn ang="0">
                                            <a:pos x="T0" y="T1"/>
                                          </a:cxn>
                                          <a:cxn ang="0">
                                            <a:pos x="T2" y="T3"/>
                                          </a:cxn>
                                          <a:cxn ang="0">
                                            <a:pos x="T4" y="T5"/>
                                          </a:cxn>
                                        </a:cxnLst>
                                        <a:rect l="0" t="0" r="r" b="b"/>
                                        <a:pathLst>
                                          <a:path w="21600" h="21876" fill="none" extrusionOk="0">
                                            <a:moveTo>
                                              <a:pt x="-1" y="0"/>
                                            </a:moveTo>
                                            <a:cubicBezTo>
                                              <a:pt x="11929" y="0"/>
                                              <a:pt x="21600" y="9670"/>
                                              <a:pt x="21600" y="21600"/>
                                            </a:cubicBezTo>
                                            <a:cubicBezTo>
                                              <a:pt x="21600" y="21692"/>
                                              <a:pt x="21599" y="21784"/>
                                              <a:pt x="21598" y="21876"/>
                                            </a:cubicBezTo>
                                          </a:path>
                                          <a:path w="21600" h="21876" stroke="0" extrusionOk="0">
                                            <a:moveTo>
                                              <a:pt x="-1" y="0"/>
                                            </a:moveTo>
                                            <a:cubicBezTo>
                                              <a:pt x="11929" y="0"/>
                                              <a:pt x="21600" y="9670"/>
                                              <a:pt x="21600" y="21600"/>
                                            </a:cubicBezTo>
                                            <a:cubicBezTo>
                                              <a:pt x="21600" y="21692"/>
                                              <a:pt x="21599" y="21784"/>
                                              <a:pt x="21598" y="21876"/>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29" name="Group 3567"/>
                              <wpg:cNvGrpSpPr>
                                <a:grpSpLocks/>
                              </wpg:cNvGrpSpPr>
                              <wpg:grpSpPr bwMode="auto">
                                <a:xfrm>
                                  <a:off x="1311" y="348"/>
                                  <a:ext cx="494" cy="203"/>
                                  <a:chOff x="0" y="0"/>
                                  <a:chExt cx="2081" cy="2171"/>
                                </a:xfrm>
                              </wpg:grpSpPr>
                              <wps:wsp>
                                <wps:cNvPr id="230" name="Arc 3568"/>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3569"/>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Arc 3570"/>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 name="Arc 3571"/>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4" name="Group 3572"/>
                              <wpg:cNvGrpSpPr>
                                <a:grpSpLocks/>
                              </wpg:cNvGrpSpPr>
                              <wpg:grpSpPr bwMode="auto">
                                <a:xfrm rot="11043954">
                                  <a:off x="12" y="537"/>
                                  <a:ext cx="512" cy="220"/>
                                  <a:chOff x="0" y="0"/>
                                  <a:chExt cx="2081" cy="2171"/>
                                </a:xfrm>
                              </wpg:grpSpPr>
                              <wps:wsp>
                                <wps:cNvPr id="235" name="Arc 3573"/>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rc 3574"/>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Arc 3575"/>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Arc 3576"/>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9" name="Group 3577"/>
                              <wpg:cNvGrpSpPr>
                                <a:grpSpLocks/>
                              </wpg:cNvGrpSpPr>
                              <wpg:grpSpPr bwMode="auto">
                                <a:xfrm flipH="1">
                                  <a:off x="0" y="339"/>
                                  <a:ext cx="536" cy="203"/>
                                  <a:chOff x="0" y="0"/>
                                  <a:chExt cx="2081" cy="2171"/>
                                </a:xfrm>
                              </wpg:grpSpPr>
                              <wps:wsp>
                                <wps:cNvPr id="240" name="Arc 3578"/>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rc 3579"/>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Arc 3580"/>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Arc 3581"/>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4" name="Group 3582"/>
                              <wpg:cNvGrpSpPr>
                                <a:grpSpLocks/>
                              </wpg:cNvGrpSpPr>
                              <wpg:grpSpPr bwMode="auto">
                                <a:xfrm rot="10885640" flipH="1">
                                  <a:off x="1303" y="558"/>
                                  <a:ext cx="514" cy="203"/>
                                  <a:chOff x="0" y="0"/>
                                  <a:chExt cx="2081" cy="2171"/>
                                </a:xfrm>
                              </wpg:grpSpPr>
                              <wps:wsp>
                                <wps:cNvPr id="245" name="Arc 3583"/>
                                <wps:cNvSpPr>
                                  <a:spLocks/>
                                </wps:cNvSpPr>
                                <wps:spPr bwMode="auto">
                                  <a:xfrm rot="5400000">
                                    <a:off x="-219" y="265"/>
                                    <a:ext cx="1999" cy="1549"/>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Arc 3584"/>
                                <wps:cNvSpPr>
                                  <a:spLocks/>
                                </wps:cNvSpPr>
                                <wps:spPr bwMode="auto">
                                  <a:xfrm rot="5400000">
                                    <a:off x="-117" y="187"/>
                                    <a:ext cx="2033" cy="1789"/>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Arc 3585"/>
                                <wps:cNvSpPr>
                                  <a:spLocks/>
                                </wps:cNvSpPr>
                                <wps:spPr bwMode="auto">
                                  <a:xfrm rot="5400000">
                                    <a:off x="5" y="92"/>
                                    <a:ext cx="2072" cy="2081"/>
                                  </a:xfrm>
                                  <a:custGeom>
                                    <a:avLst/>
                                    <a:gdLst>
                                      <a:gd name="G0" fmla="+- 0 0 0"/>
                                      <a:gd name="G1" fmla="+- 21593 0 0"/>
                                      <a:gd name="G2" fmla="+- 21600 0 0"/>
                                      <a:gd name="T0" fmla="*/ 551 w 21600"/>
                                      <a:gd name="T1" fmla="*/ 0 h 21593"/>
                                      <a:gd name="T2" fmla="*/ 21600 w 21600"/>
                                      <a:gd name="T3" fmla="*/ 21593 h 21593"/>
                                      <a:gd name="T4" fmla="*/ 0 w 21600"/>
                                      <a:gd name="T5" fmla="*/ 21593 h 21593"/>
                                    </a:gdLst>
                                    <a:ahLst/>
                                    <a:cxnLst>
                                      <a:cxn ang="0">
                                        <a:pos x="T0" y="T1"/>
                                      </a:cxn>
                                      <a:cxn ang="0">
                                        <a:pos x="T2" y="T3"/>
                                      </a:cxn>
                                      <a:cxn ang="0">
                                        <a:pos x="T4" y="T5"/>
                                      </a:cxn>
                                    </a:cxnLst>
                                    <a:rect l="0" t="0" r="r" b="b"/>
                                    <a:pathLst>
                                      <a:path w="21600" h="21593" fill="none" extrusionOk="0">
                                        <a:moveTo>
                                          <a:pt x="550" y="0"/>
                                        </a:moveTo>
                                        <a:cubicBezTo>
                                          <a:pt x="12261" y="298"/>
                                          <a:pt x="21600" y="9878"/>
                                          <a:pt x="21600" y="21593"/>
                                        </a:cubicBezTo>
                                      </a:path>
                                      <a:path w="21600" h="21593" stroke="0" extrusionOk="0">
                                        <a:moveTo>
                                          <a:pt x="550" y="0"/>
                                        </a:moveTo>
                                        <a:cubicBezTo>
                                          <a:pt x="12261" y="298"/>
                                          <a:pt x="21600" y="9878"/>
                                          <a:pt x="21600" y="21593"/>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Arc 3586"/>
                                <wps:cNvSpPr>
                                  <a:spLocks/>
                                </wps:cNvSpPr>
                                <wps:spPr bwMode="auto">
                                  <a:xfrm rot="5400000">
                                    <a:off x="-386" y="384"/>
                                    <a:ext cx="1970" cy="1197"/>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9" name="Group 3587"/>
                              <wpg:cNvGrpSpPr>
                                <a:grpSpLocks/>
                              </wpg:cNvGrpSpPr>
                              <wpg:grpSpPr bwMode="auto">
                                <a:xfrm>
                                  <a:off x="68" y="0"/>
                                  <a:ext cx="1516" cy="361"/>
                                  <a:chOff x="0" y="0"/>
                                  <a:chExt cx="1516" cy="361"/>
                                </a:xfrm>
                              </wpg:grpSpPr>
                              <wps:wsp>
                                <wps:cNvPr id="250" name="Arc 3588"/>
                                <wps:cNvSpPr>
                                  <a:spLocks/>
                                </wps:cNvSpPr>
                                <wps:spPr bwMode="auto">
                                  <a:xfrm rot="21583619" flipH="1">
                                    <a:off x="66" y="116"/>
                                    <a:ext cx="302" cy="23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Arc 3589"/>
                                <wps:cNvSpPr>
                                  <a:spLocks/>
                                </wps:cNvSpPr>
                                <wps:spPr bwMode="auto">
                                  <a:xfrm rot="21535998" flipH="1">
                                    <a:off x="0" y="76"/>
                                    <a:ext cx="306" cy="274"/>
                                  </a:xfrm>
                                  <a:custGeom>
                                    <a:avLst/>
                                    <a:gdLst>
                                      <a:gd name="G0" fmla="+- 53 0 0"/>
                                      <a:gd name="G1" fmla="+- 21600 0 0"/>
                                      <a:gd name="G2" fmla="+- 21600 0 0"/>
                                      <a:gd name="T0" fmla="*/ 0 w 21653"/>
                                      <a:gd name="T1" fmla="*/ 0 h 21600"/>
                                      <a:gd name="T2" fmla="*/ 21653 w 21653"/>
                                      <a:gd name="T3" fmla="*/ 21600 h 21600"/>
                                      <a:gd name="T4" fmla="*/ 53 w 21653"/>
                                      <a:gd name="T5" fmla="*/ 21600 h 21600"/>
                                    </a:gdLst>
                                    <a:ahLst/>
                                    <a:cxnLst>
                                      <a:cxn ang="0">
                                        <a:pos x="T0" y="T1"/>
                                      </a:cxn>
                                      <a:cxn ang="0">
                                        <a:pos x="T2" y="T3"/>
                                      </a:cxn>
                                      <a:cxn ang="0">
                                        <a:pos x="T4" y="T5"/>
                                      </a:cxn>
                                    </a:cxnLst>
                                    <a:rect l="0" t="0" r="r" b="b"/>
                                    <a:pathLst>
                                      <a:path w="21653" h="21600" fill="none" extrusionOk="0">
                                        <a:moveTo>
                                          <a:pt x="0" y="0"/>
                                        </a:moveTo>
                                        <a:cubicBezTo>
                                          <a:pt x="17" y="0"/>
                                          <a:pt x="35" y="0"/>
                                          <a:pt x="53" y="0"/>
                                        </a:cubicBezTo>
                                        <a:cubicBezTo>
                                          <a:pt x="11982" y="0"/>
                                          <a:pt x="21653" y="9670"/>
                                          <a:pt x="21653" y="21600"/>
                                        </a:cubicBezTo>
                                      </a:path>
                                      <a:path w="21653" h="21600" stroke="0" extrusionOk="0">
                                        <a:moveTo>
                                          <a:pt x="0" y="0"/>
                                        </a:moveTo>
                                        <a:cubicBezTo>
                                          <a:pt x="17" y="0"/>
                                          <a:pt x="35" y="0"/>
                                          <a:pt x="53" y="0"/>
                                        </a:cubicBezTo>
                                        <a:cubicBezTo>
                                          <a:pt x="11982" y="0"/>
                                          <a:pt x="21653" y="9670"/>
                                          <a:pt x="21653" y="21600"/>
                                        </a:cubicBezTo>
                                        <a:lnTo>
                                          <a:pt x="53"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Arc 3590"/>
                                <wps:cNvSpPr>
                                  <a:spLocks/>
                                </wps:cNvSpPr>
                                <wps:spPr bwMode="auto">
                                  <a:xfrm rot="53522" flipH="1">
                                    <a:off x="160" y="178"/>
                                    <a:ext cx="297" cy="183"/>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Unknown Shape"/>
                                <wps:cNvSpPr>
                                  <a:spLocks/>
                                </wps:cNvSpPr>
                                <wps:spPr bwMode="auto">
                                  <a:xfrm>
                                    <a:off x="431" y="150"/>
                                    <a:ext cx="803" cy="28"/>
                                  </a:xfrm>
                                  <a:custGeom>
                                    <a:avLst/>
                                    <a:gdLst>
                                      <a:gd name="T0" fmla="*/ 0 w 1246"/>
                                      <a:gd name="T1" fmla="*/ 69 h 69"/>
                                      <a:gd name="T2" fmla="*/ 426 w 1246"/>
                                      <a:gd name="T3" fmla="*/ 10 h 69"/>
                                      <a:gd name="T4" fmla="*/ 808 w 1246"/>
                                      <a:gd name="T5" fmla="*/ 10 h 69"/>
                                      <a:gd name="T6" fmla="*/ 1246 w 1246"/>
                                      <a:gd name="T7" fmla="*/ 69 h 69"/>
                                    </a:gdLst>
                                    <a:ahLst/>
                                    <a:cxnLst>
                                      <a:cxn ang="0">
                                        <a:pos x="T0" y="T1"/>
                                      </a:cxn>
                                      <a:cxn ang="0">
                                        <a:pos x="T2" y="T3"/>
                                      </a:cxn>
                                      <a:cxn ang="0">
                                        <a:pos x="T4" y="T5"/>
                                      </a:cxn>
                                      <a:cxn ang="0">
                                        <a:pos x="T6" y="T7"/>
                                      </a:cxn>
                                    </a:cxnLst>
                                    <a:rect l="0" t="0" r="r" b="b"/>
                                    <a:pathLst>
                                      <a:path w="1246" h="69">
                                        <a:moveTo>
                                          <a:pt x="0" y="69"/>
                                        </a:moveTo>
                                        <a:cubicBezTo>
                                          <a:pt x="145" y="44"/>
                                          <a:pt x="291" y="20"/>
                                          <a:pt x="426" y="10"/>
                                        </a:cubicBezTo>
                                        <a:cubicBezTo>
                                          <a:pt x="561" y="0"/>
                                          <a:pt x="671" y="0"/>
                                          <a:pt x="808" y="10"/>
                                        </a:cubicBezTo>
                                        <a:cubicBezTo>
                                          <a:pt x="945" y="20"/>
                                          <a:pt x="1172" y="56"/>
                                          <a:pt x="1246" y="69"/>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Unknown Shape"/>
                                <wps:cNvSpPr>
                                  <a:spLocks/>
                                </wps:cNvSpPr>
                                <wps:spPr bwMode="auto">
                                  <a:xfrm>
                                    <a:off x="351" y="66"/>
                                    <a:ext cx="1049" cy="4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Unknown Shape"/>
                                <wps:cNvSpPr>
                                  <a:spLocks/>
                                </wps:cNvSpPr>
                                <wps:spPr bwMode="auto">
                                  <a:xfrm>
                                    <a:off x="263" y="0"/>
                                    <a:ext cx="1253" cy="76"/>
                                  </a:xfrm>
                                  <a:custGeom>
                                    <a:avLst/>
                                    <a:gdLst>
                                      <a:gd name="T0" fmla="*/ 0 w 1601"/>
                                      <a:gd name="T1" fmla="*/ 117 h 117"/>
                                      <a:gd name="T2" fmla="*/ 523 w 1601"/>
                                      <a:gd name="T3" fmla="*/ 17 h 117"/>
                                      <a:gd name="T4" fmla="*/ 1109 w 1601"/>
                                      <a:gd name="T5" fmla="*/ 17 h 117"/>
                                      <a:gd name="T6" fmla="*/ 1601 w 1601"/>
                                      <a:gd name="T7" fmla="*/ 117 h 117"/>
                                    </a:gdLst>
                                    <a:ahLst/>
                                    <a:cxnLst>
                                      <a:cxn ang="0">
                                        <a:pos x="T0" y="T1"/>
                                      </a:cxn>
                                      <a:cxn ang="0">
                                        <a:pos x="T2" y="T3"/>
                                      </a:cxn>
                                      <a:cxn ang="0">
                                        <a:pos x="T4" y="T5"/>
                                      </a:cxn>
                                      <a:cxn ang="0">
                                        <a:pos x="T6" y="T7"/>
                                      </a:cxn>
                                    </a:cxnLst>
                                    <a:rect l="0" t="0" r="r" b="b"/>
                                    <a:pathLst>
                                      <a:path w="1601" h="117">
                                        <a:moveTo>
                                          <a:pt x="0" y="117"/>
                                        </a:moveTo>
                                        <a:cubicBezTo>
                                          <a:pt x="169" y="75"/>
                                          <a:pt x="338" y="34"/>
                                          <a:pt x="523" y="17"/>
                                        </a:cubicBezTo>
                                        <a:cubicBezTo>
                                          <a:pt x="708" y="0"/>
                                          <a:pt x="929" y="0"/>
                                          <a:pt x="1109" y="17"/>
                                        </a:cubicBezTo>
                                        <a:cubicBezTo>
                                          <a:pt x="1289" y="34"/>
                                          <a:pt x="1519" y="95"/>
                                          <a:pt x="1601" y="11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992" name="Group 3594"/>
                              <wpg:cNvGrpSpPr>
                                <a:grpSpLocks/>
                              </wpg:cNvGrpSpPr>
                              <wpg:grpSpPr bwMode="auto">
                                <a:xfrm>
                                  <a:off x="1282" y="605"/>
                                  <a:ext cx="470" cy="380"/>
                                  <a:chOff x="0" y="0"/>
                                  <a:chExt cx="470" cy="380"/>
                                </a:xfrm>
                              </wpg:grpSpPr>
                              <wps:wsp>
                                <wps:cNvPr id="36993" name="Arc 3595"/>
                                <wps:cNvSpPr>
                                  <a:spLocks/>
                                </wps:cNvSpPr>
                                <wps:spPr bwMode="auto">
                                  <a:xfrm rot="10656736" flipH="1">
                                    <a:off x="101" y="133"/>
                                    <a:ext cx="302" cy="247"/>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94" name="Arc 3596"/>
                                <wps:cNvSpPr>
                                  <a:spLocks/>
                                </wps:cNvSpPr>
                                <wps:spPr bwMode="auto">
                                  <a:xfrm rot="9762396" flipH="1">
                                    <a:off x="171" y="0"/>
                                    <a:ext cx="299" cy="378"/>
                                  </a:xfrm>
                                  <a:custGeom>
                                    <a:avLst/>
                                    <a:gdLst>
                                      <a:gd name="G0" fmla="+- 53 0 0"/>
                                      <a:gd name="G1" fmla="+- 21600 0 0"/>
                                      <a:gd name="G2" fmla="+- 21600 0 0"/>
                                      <a:gd name="T0" fmla="*/ 0 w 17604"/>
                                      <a:gd name="T1" fmla="*/ 0 h 21600"/>
                                      <a:gd name="T2" fmla="*/ 17604 w 17604"/>
                                      <a:gd name="T3" fmla="*/ 9010 h 21600"/>
                                      <a:gd name="T4" fmla="*/ 53 w 17604"/>
                                      <a:gd name="T5" fmla="*/ 21600 h 21600"/>
                                    </a:gdLst>
                                    <a:ahLst/>
                                    <a:cxnLst>
                                      <a:cxn ang="0">
                                        <a:pos x="T0" y="T1"/>
                                      </a:cxn>
                                      <a:cxn ang="0">
                                        <a:pos x="T2" y="T3"/>
                                      </a:cxn>
                                      <a:cxn ang="0">
                                        <a:pos x="T4" y="T5"/>
                                      </a:cxn>
                                    </a:cxnLst>
                                    <a:rect l="0" t="0" r="r" b="b"/>
                                    <a:pathLst>
                                      <a:path w="17604" h="21600" fill="none" extrusionOk="0">
                                        <a:moveTo>
                                          <a:pt x="0" y="0"/>
                                        </a:moveTo>
                                        <a:cubicBezTo>
                                          <a:pt x="17" y="0"/>
                                          <a:pt x="35" y="0"/>
                                          <a:pt x="53" y="0"/>
                                        </a:cubicBezTo>
                                        <a:cubicBezTo>
                                          <a:pt x="7013" y="0"/>
                                          <a:pt x="13547" y="3354"/>
                                          <a:pt x="17604" y="9009"/>
                                        </a:cubicBezTo>
                                      </a:path>
                                      <a:path w="17604" h="21600" stroke="0" extrusionOk="0">
                                        <a:moveTo>
                                          <a:pt x="0" y="0"/>
                                        </a:moveTo>
                                        <a:cubicBezTo>
                                          <a:pt x="17" y="0"/>
                                          <a:pt x="35" y="0"/>
                                          <a:pt x="53" y="0"/>
                                        </a:cubicBezTo>
                                        <a:cubicBezTo>
                                          <a:pt x="7013" y="0"/>
                                          <a:pt x="13547" y="3354"/>
                                          <a:pt x="17604" y="9009"/>
                                        </a:cubicBezTo>
                                        <a:lnTo>
                                          <a:pt x="53"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95" name="Arc 3597"/>
                                <wps:cNvSpPr>
                                  <a:spLocks/>
                                </wps:cNvSpPr>
                                <wps:spPr bwMode="auto">
                                  <a:xfrm rot="10916715" flipH="1">
                                    <a:off x="0" y="135"/>
                                    <a:ext cx="309" cy="191"/>
                                  </a:xfrm>
                                  <a:custGeom>
                                    <a:avLst/>
                                    <a:gdLst>
                                      <a:gd name="G0" fmla="+- 975 0 0"/>
                                      <a:gd name="G1" fmla="+- 21600 0 0"/>
                                      <a:gd name="G2" fmla="+- 21600 0 0"/>
                                      <a:gd name="T0" fmla="*/ 0 w 22575"/>
                                      <a:gd name="T1" fmla="*/ 22 h 21600"/>
                                      <a:gd name="T2" fmla="*/ 22575 w 22575"/>
                                      <a:gd name="T3" fmla="*/ 21600 h 21600"/>
                                      <a:gd name="T4" fmla="*/ 975 w 22575"/>
                                      <a:gd name="T5" fmla="*/ 21600 h 21600"/>
                                    </a:gdLst>
                                    <a:ahLst/>
                                    <a:cxnLst>
                                      <a:cxn ang="0">
                                        <a:pos x="T0" y="T1"/>
                                      </a:cxn>
                                      <a:cxn ang="0">
                                        <a:pos x="T2" y="T3"/>
                                      </a:cxn>
                                      <a:cxn ang="0">
                                        <a:pos x="T4" y="T5"/>
                                      </a:cxn>
                                    </a:cxnLst>
                                    <a:rect l="0" t="0" r="r" b="b"/>
                                    <a:pathLst>
                                      <a:path w="22575" h="21600" fill="none" extrusionOk="0">
                                        <a:moveTo>
                                          <a:pt x="0" y="22"/>
                                        </a:moveTo>
                                        <a:cubicBezTo>
                                          <a:pt x="324" y="7"/>
                                          <a:pt x="649" y="0"/>
                                          <a:pt x="975" y="0"/>
                                        </a:cubicBezTo>
                                        <a:cubicBezTo>
                                          <a:pt x="12904" y="0"/>
                                          <a:pt x="22575" y="9670"/>
                                          <a:pt x="22575" y="21600"/>
                                        </a:cubicBezTo>
                                      </a:path>
                                      <a:path w="22575" h="21600" stroke="0" extrusionOk="0">
                                        <a:moveTo>
                                          <a:pt x="0" y="22"/>
                                        </a:moveTo>
                                        <a:cubicBezTo>
                                          <a:pt x="324" y="7"/>
                                          <a:pt x="649" y="0"/>
                                          <a:pt x="975" y="0"/>
                                        </a:cubicBezTo>
                                        <a:cubicBezTo>
                                          <a:pt x="12904" y="0"/>
                                          <a:pt x="22575" y="9670"/>
                                          <a:pt x="22575" y="21600"/>
                                        </a:cubicBezTo>
                                        <a:lnTo>
                                          <a:pt x="975"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996" name="Group 3598"/>
                              <wpg:cNvGrpSpPr>
                                <a:grpSpLocks/>
                              </wpg:cNvGrpSpPr>
                              <wpg:grpSpPr bwMode="auto">
                                <a:xfrm>
                                  <a:off x="71" y="733"/>
                                  <a:ext cx="1444" cy="371"/>
                                  <a:chOff x="0" y="0"/>
                                  <a:chExt cx="1444" cy="371"/>
                                </a:xfrm>
                              </wpg:grpSpPr>
                              <wps:wsp>
                                <wps:cNvPr id="36997" name="Arc 3599"/>
                                <wps:cNvSpPr>
                                  <a:spLocks/>
                                </wps:cNvSpPr>
                                <wps:spPr bwMode="auto">
                                  <a:xfrm rot="10800000">
                                    <a:off x="63" y="7"/>
                                    <a:ext cx="302" cy="228"/>
                                  </a:xfrm>
                                  <a:custGeom>
                                    <a:avLst/>
                                    <a:gdLst>
                                      <a:gd name="G0" fmla="+- 0 0 0"/>
                                      <a:gd name="G1" fmla="+- 21600 0 0"/>
                                      <a:gd name="G2" fmla="+- 21600 0 0"/>
                                      <a:gd name="T0" fmla="*/ 128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27" y="0"/>
                                        </a:moveTo>
                                        <a:cubicBezTo>
                                          <a:pt x="12007" y="70"/>
                                          <a:pt x="21600" y="9720"/>
                                          <a:pt x="21600" y="21600"/>
                                        </a:cubicBezTo>
                                      </a:path>
                                      <a:path w="21600" h="21600" stroke="0" extrusionOk="0">
                                        <a:moveTo>
                                          <a:pt x="127" y="0"/>
                                        </a:moveTo>
                                        <a:cubicBezTo>
                                          <a:pt x="12007" y="70"/>
                                          <a:pt x="21600" y="972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7" name="Arc 3600"/>
                                <wps:cNvSpPr>
                                  <a:spLocks/>
                                </wps:cNvSpPr>
                                <wps:spPr bwMode="auto">
                                  <a:xfrm rot="10800000">
                                    <a:off x="0" y="0"/>
                                    <a:ext cx="305" cy="295"/>
                                  </a:xfrm>
                                  <a:custGeom>
                                    <a:avLst/>
                                    <a:gdLst>
                                      <a:gd name="G0" fmla="+- 0 0 0"/>
                                      <a:gd name="G1" fmla="+- 20762 0 0"/>
                                      <a:gd name="G2" fmla="+- 21600 0 0"/>
                                      <a:gd name="T0" fmla="*/ 5958 w 21600"/>
                                      <a:gd name="T1" fmla="*/ 0 h 20762"/>
                                      <a:gd name="T2" fmla="*/ 21600 w 21600"/>
                                      <a:gd name="T3" fmla="*/ 20762 h 20762"/>
                                      <a:gd name="T4" fmla="*/ 0 w 21600"/>
                                      <a:gd name="T5" fmla="*/ 20762 h 20762"/>
                                    </a:gdLst>
                                    <a:ahLst/>
                                    <a:cxnLst>
                                      <a:cxn ang="0">
                                        <a:pos x="T0" y="T1"/>
                                      </a:cxn>
                                      <a:cxn ang="0">
                                        <a:pos x="T2" y="T3"/>
                                      </a:cxn>
                                      <a:cxn ang="0">
                                        <a:pos x="T4" y="T5"/>
                                      </a:cxn>
                                    </a:cxnLst>
                                    <a:rect l="0" t="0" r="r" b="b"/>
                                    <a:pathLst>
                                      <a:path w="21600" h="20762" fill="none" extrusionOk="0">
                                        <a:moveTo>
                                          <a:pt x="5958" y="-1"/>
                                        </a:moveTo>
                                        <a:cubicBezTo>
                                          <a:pt x="15218" y="2657"/>
                                          <a:pt x="21600" y="11127"/>
                                          <a:pt x="21600" y="20762"/>
                                        </a:cubicBezTo>
                                      </a:path>
                                      <a:path w="21600" h="20762" stroke="0" extrusionOk="0">
                                        <a:moveTo>
                                          <a:pt x="5958" y="-1"/>
                                        </a:moveTo>
                                        <a:cubicBezTo>
                                          <a:pt x="15218" y="2657"/>
                                          <a:pt x="21600" y="11127"/>
                                          <a:pt x="21600" y="20762"/>
                                        </a:cubicBezTo>
                                        <a:lnTo>
                                          <a:pt x="0" y="20762"/>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178" name="Group 3601"/>
                                <wpg:cNvGrpSpPr>
                                  <a:grpSpLocks/>
                                </wpg:cNvGrpSpPr>
                                <wpg:grpSpPr bwMode="auto">
                                  <a:xfrm>
                                    <a:off x="148" y="14"/>
                                    <a:ext cx="1296" cy="357"/>
                                    <a:chOff x="0" y="0"/>
                                    <a:chExt cx="1296" cy="357"/>
                                  </a:xfrm>
                                </wpg:grpSpPr>
                                <wps:wsp>
                                  <wps:cNvPr id="37179" name="Arc 3602"/>
                                  <wps:cNvSpPr>
                                    <a:spLocks/>
                                  </wps:cNvSpPr>
                                  <wps:spPr bwMode="auto">
                                    <a:xfrm rot="10800000">
                                      <a:off x="0" y="0"/>
                                      <a:ext cx="297" cy="176"/>
                                    </a:xfrm>
                                    <a:custGeom>
                                      <a:avLst/>
                                      <a:gdLst>
                                        <a:gd name="G0" fmla="+- 76 0 0"/>
                                        <a:gd name="G1" fmla="+- 21600 0 0"/>
                                        <a:gd name="G2" fmla="+- 21600 0 0"/>
                                        <a:gd name="T0" fmla="*/ 0 w 21676"/>
                                        <a:gd name="T1" fmla="*/ 0 h 21600"/>
                                        <a:gd name="T2" fmla="*/ 21676 w 21676"/>
                                        <a:gd name="T3" fmla="*/ 21600 h 21600"/>
                                        <a:gd name="T4" fmla="*/ 76 w 21676"/>
                                        <a:gd name="T5" fmla="*/ 21600 h 21600"/>
                                      </a:gdLst>
                                      <a:ahLst/>
                                      <a:cxnLst>
                                        <a:cxn ang="0">
                                          <a:pos x="T0" y="T1"/>
                                        </a:cxn>
                                        <a:cxn ang="0">
                                          <a:pos x="T2" y="T3"/>
                                        </a:cxn>
                                        <a:cxn ang="0">
                                          <a:pos x="T4" y="T5"/>
                                        </a:cxn>
                                      </a:cxnLst>
                                      <a:rect l="0" t="0" r="r" b="b"/>
                                      <a:pathLst>
                                        <a:path w="21676" h="21600" fill="none" extrusionOk="0">
                                          <a:moveTo>
                                            <a:pt x="0" y="0"/>
                                          </a:moveTo>
                                          <a:cubicBezTo>
                                            <a:pt x="25" y="0"/>
                                            <a:pt x="50" y="0"/>
                                            <a:pt x="76" y="0"/>
                                          </a:cubicBezTo>
                                          <a:cubicBezTo>
                                            <a:pt x="12005" y="0"/>
                                            <a:pt x="21676" y="9670"/>
                                            <a:pt x="21676" y="21600"/>
                                          </a:cubicBezTo>
                                        </a:path>
                                        <a:path w="21676" h="21600" stroke="0" extrusionOk="0">
                                          <a:moveTo>
                                            <a:pt x="0" y="0"/>
                                          </a:moveTo>
                                          <a:cubicBezTo>
                                            <a:pt x="25" y="0"/>
                                            <a:pt x="50" y="0"/>
                                            <a:pt x="76" y="0"/>
                                          </a:cubicBezTo>
                                          <a:cubicBezTo>
                                            <a:pt x="12005" y="0"/>
                                            <a:pt x="21676" y="9670"/>
                                            <a:pt x="21676" y="21600"/>
                                          </a:cubicBezTo>
                                          <a:lnTo>
                                            <a:pt x="76"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80" name="Unknown Shape"/>
                                  <wps:cNvSpPr>
                                    <a:spLocks/>
                                  </wps:cNvSpPr>
                                  <wps:spPr bwMode="auto">
                                    <a:xfrm>
                                      <a:off x="280" y="176"/>
                                      <a:ext cx="814" cy="23"/>
                                    </a:xfrm>
                                    <a:custGeom>
                                      <a:avLst/>
                                      <a:gdLst>
                                        <a:gd name="T0" fmla="*/ 0 w 1264"/>
                                        <a:gd name="T1" fmla="*/ 0 h 58"/>
                                        <a:gd name="T2" fmla="*/ 515 w 1264"/>
                                        <a:gd name="T3" fmla="*/ 58 h 58"/>
                                        <a:gd name="T4" fmla="*/ 1264 w 1264"/>
                                        <a:gd name="T5" fmla="*/ 0 h 58"/>
                                      </a:gdLst>
                                      <a:ahLst/>
                                      <a:cxnLst>
                                        <a:cxn ang="0">
                                          <a:pos x="T0" y="T1"/>
                                        </a:cxn>
                                        <a:cxn ang="0">
                                          <a:pos x="T2" y="T3"/>
                                        </a:cxn>
                                        <a:cxn ang="0">
                                          <a:pos x="T4" y="T5"/>
                                        </a:cxn>
                                      </a:cxnLst>
                                      <a:rect l="0" t="0" r="r" b="b"/>
                                      <a:pathLst>
                                        <a:path w="1264" h="58">
                                          <a:moveTo>
                                            <a:pt x="0" y="0"/>
                                          </a:moveTo>
                                          <a:cubicBezTo>
                                            <a:pt x="152" y="29"/>
                                            <a:pt x="304" y="58"/>
                                            <a:pt x="515" y="58"/>
                                          </a:cubicBezTo>
                                          <a:cubicBezTo>
                                            <a:pt x="726" y="58"/>
                                            <a:pt x="995" y="29"/>
                                            <a:pt x="1264" y="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81" name="Unknown Shape"/>
                                  <wps:cNvSpPr>
                                    <a:spLocks/>
                                  </wps:cNvSpPr>
                                  <wps:spPr bwMode="auto">
                                    <a:xfrm>
                                      <a:off x="200" y="221"/>
                                      <a:ext cx="1026" cy="63"/>
                                    </a:xfrm>
                                    <a:custGeom>
                                      <a:avLst/>
                                      <a:gdLst>
                                        <a:gd name="T0" fmla="*/ 0 w 1593"/>
                                        <a:gd name="T1" fmla="*/ 0 h 158"/>
                                        <a:gd name="T2" fmla="*/ 758 w 1593"/>
                                        <a:gd name="T3" fmla="*/ 151 h 158"/>
                                        <a:gd name="T4" fmla="*/ 1593 w 1593"/>
                                        <a:gd name="T5" fmla="*/ 44 h 158"/>
                                      </a:gdLst>
                                      <a:ahLst/>
                                      <a:cxnLst>
                                        <a:cxn ang="0">
                                          <a:pos x="T0" y="T1"/>
                                        </a:cxn>
                                        <a:cxn ang="0">
                                          <a:pos x="T2" y="T3"/>
                                        </a:cxn>
                                        <a:cxn ang="0">
                                          <a:pos x="T4" y="T5"/>
                                        </a:cxn>
                                      </a:cxnLst>
                                      <a:rect l="0" t="0" r="r" b="b"/>
                                      <a:pathLst>
                                        <a:path w="1593" h="158">
                                          <a:moveTo>
                                            <a:pt x="0" y="0"/>
                                          </a:moveTo>
                                          <a:cubicBezTo>
                                            <a:pt x="246" y="72"/>
                                            <a:pt x="493" y="144"/>
                                            <a:pt x="758" y="151"/>
                                          </a:cubicBezTo>
                                          <a:cubicBezTo>
                                            <a:pt x="1023" y="158"/>
                                            <a:pt x="1308" y="101"/>
                                            <a:pt x="1593" y="44"/>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82" name="Unknown Shape"/>
                                  <wps:cNvSpPr>
                                    <a:spLocks/>
                                  </wps:cNvSpPr>
                                  <wps:spPr bwMode="auto">
                                    <a:xfrm>
                                      <a:off x="9" y="270"/>
                                      <a:ext cx="1287" cy="87"/>
                                    </a:xfrm>
                                    <a:custGeom>
                                      <a:avLst/>
                                      <a:gdLst>
                                        <a:gd name="T0" fmla="*/ 0 w 1998"/>
                                        <a:gd name="T1" fmla="*/ 0 h 217"/>
                                        <a:gd name="T2" fmla="*/ 1054 w 1998"/>
                                        <a:gd name="T3" fmla="*/ 216 h 217"/>
                                        <a:gd name="T4" fmla="*/ 1998 w 1998"/>
                                        <a:gd name="T5" fmla="*/ 7 h 217"/>
                                      </a:gdLst>
                                      <a:ahLst/>
                                      <a:cxnLst>
                                        <a:cxn ang="0">
                                          <a:pos x="T0" y="T1"/>
                                        </a:cxn>
                                        <a:cxn ang="0">
                                          <a:pos x="T2" y="T3"/>
                                        </a:cxn>
                                        <a:cxn ang="0">
                                          <a:pos x="T4" y="T5"/>
                                        </a:cxn>
                                      </a:cxnLst>
                                      <a:rect l="0" t="0" r="r" b="b"/>
                                      <a:pathLst>
                                        <a:path w="1998" h="217">
                                          <a:moveTo>
                                            <a:pt x="0" y="0"/>
                                          </a:moveTo>
                                          <a:cubicBezTo>
                                            <a:pt x="360" y="107"/>
                                            <a:pt x="721" y="215"/>
                                            <a:pt x="1054" y="216"/>
                                          </a:cubicBezTo>
                                          <a:cubicBezTo>
                                            <a:pt x="1387" y="217"/>
                                            <a:pt x="1692" y="112"/>
                                            <a:pt x="1998" y="7"/>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s:wsp>
                          <wps:cNvPr id="37183" name="Text Box 3606"/>
                          <wps:cNvSpPr txBox="1">
                            <a:spLocks noChangeArrowheads="1"/>
                          </wps:cNvSpPr>
                          <wps:spPr bwMode="auto">
                            <a:xfrm>
                              <a:off x="0" y="579"/>
                              <a:ext cx="774"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8F9" w:rsidRPr="00DC74DD" w:rsidRDefault="00AD08F9" w:rsidP="00AD08F9">
                                <w:pPr>
                                  <w:ind w:left="0"/>
                                  <w:rPr>
                                    <w:rFonts w:ascii="Times New Roman" w:hAnsi="Times New Roman"/>
                                    <w:b/>
                                  </w:rPr>
                                </w:pPr>
                                <w:r w:rsidRPr="00DC74DD">
                                  <w:rPr>
                                    <w:rFonts w:ascii="Times New Roman" w:hAnsi="Times New Roman"/>
                                    <w:b/>
                                  </w:rPr>
                                  <w:t>C.</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170C285" id="Group 3428" o:spid="_x0000_s1038" style="position:absolute;left:0;text-align:left;margin-left:2.3pt;margin-top:5.3pt;width:492.2pt;height:78.15pt;z-index:251660288" coordorigin="-180" coordsize="9844,1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">
                <v:shape id="Text Box 3429" o:spid="_x0000_s1039" type="#_x0000_t202" style="position:absolute;left:7869;top:452;width:1795;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AD08F9" w:rsidRDefault="00AD08F9" w:rsidP="00AD08F9">
                        <w:pPr>
                          <w:rPr>
                            <w:rFonts w:ascii="Times New Roman" w:hAnsi="Times New Roman"/>
                          </w:rPr>
                        </w:pPr>
                        <w:r w:rsidRPr="00DC74DD">
                          <w:rPr>
                            <w:rFonts w:ascii="Times New Roman" w:hAnsi="Times New Roman"/>
                            <w:b/>
                          </w:rPr>
                          <w:t>D.</w:t>
                        </w:r>
                        <w:r>
                          <w:rPr>
                            <w:rFonts w:ascii="Times New Roman" w:hAnsi="Times New Roman"/>
                          </w:rPr>
                          <w:t xml:space="preserve"> B và C</w:t>
                        </w:r>
                      </w:p>
                    </w:txbxContent>
                  </v:textbox>
                </v:shape>
                <v:group id="Group 3430" o:spid="_x0000_s1040" style="position:absolute;left:-180;top:48;width:1989;height:1515" coordorigin="-180" coordsize="1989,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3431" o:spid="_x0000_s1041" style="position:absolute;left:245;top:262;width:1515;height:992;rotation:-90"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">
                    <v:group id="Group 3432" o:spid="_x0000_s1042" style="position:absolute;left:1274;top:52;width:482;height:312" coordsize="48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Arc 3433" o:spid="_x0000_s1043" style="position:absolute;left:142;top:73;width:281;height:237;rotation:42868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" path="m127,nfc12007,70,21600,9720,21600,21600em127,nsc12007,70,21600,9720,21600,21600l,21600,127,xe" filled="f">
                        <v:stroke endarrow="classic"/>
                        <v:path arrowok="t" o:extrusionok="f" o:connecttype="custom" o:connectlocs="2,0;281,237;0,237" o:connectangles="0,0,0"/>
                      </v:shape>
                      <v:shape id="Arc 3434" o:spid="_x0000_s1044" style="position:absolute;left:129;width:353;height:290;rotation:365435fd;visibility:visible;mso-wrap-style:square;v-text-anchor:top" coordsize="21653,2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" path="m,nfc17,,35,,53,,11982,,21653,9670,21653,21600v,439,-14,879,-41,1318em,nsc17,,35,,53,,11982,,21653,9670,21653,21600v,439,-14,879,-41,1318l53,21600,,xe" filled="f">
                        <v:stroke endarrow="classic"/>
                        <v:path arrowok="t" o:extrusionok="f" o:connecttype="custom" o:connectlocs="0,0;352,290;1,273" o:connectangles="0,0,0"/>
                      </v:shape>
                      <v:shape id="Arc 3435" o:spid="_x0000_s1045" style="position:absolute;top:130;width:322;height:182;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" path="m,nfc25,,50,,76,,12005,,21676,9670,21676,21600em,nsc25,,50,,76,,12005,,21676,9670,21676,21600r-21600,l,xe" filled="f">
                        <v:stroke endarrow="classic"/>
                        <v:path arrowok="t" o:extrusionok="f" o:connecttype="custom" o:connectlocs="0,0;322,182;1,182" o:connectangles="0,0,0"/>
                      </v:shape>
                    </v:group>
                    <v:group id="Group 3436" o:spid="_x0000_s1046" style="position:absolute;width:1817;height:1104"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3437" o:spid="_x0000_s1047" style="position:absolute;left:473;top:423;width:877;height:267" coordsize="87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AutoShape 3438" o:spid="_x0000_s1048" type="#_x0000_t32" style="position:absolute;left:76;width:704;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shape id="AutoShape 3439" o:spid="_x0000_s1049" type="#_x0000_t32" style="position:absolute;left:58;top:267;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group id="Group 3440" o:spid="_x0000_s1050" style="position:absolute;top:15;width:877;height:237" coordsize="1314,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oval id="Oval 3441" o:spid="_x0000_s1051" style="position:absolute;width:143;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" filled="f"/>
                          <v:group id="Group 3442" o:spid="_x0000_s1052" style="position:absolute;left:124;top:70;width:1190;height:258" coordsize="119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rc 3443" o:spid="_x0000_s1053" style="position:absolute;left:91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" path="m-1,nfc11929,,21600,9670,21600,21600v,92,-1,184,-2,276em-1,nsc11929,,21600,9670,21600,21600v,92,-1,184,-2,276l,21600,-1,xe" filled="f">
                              <v:stroke endarrow="classic"/>
                              <v:path arrowok="t" o:extrusionok="f" o:connecttype="custom" o:connectlocs="0,0;258,302;0,298" o:connectangles="0,0,0"/>
                            </v:shape>
                            <v:shape id="Arc 3444" o:spid="_x0000_s1054" style="position:absolute;left:22;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" path="m-1,nfc11929,,21600,9670,21600,21600v,92,-1,184,-2,276em-1,nsc11929,,21600,9670,21600,21600v,92,-1,184,-2,276l,21600,-1,xe" filled="f">
                              <v:stroke endarrow="classic"/>
                              <v:path arrowok="t" o:extrusionok="f" o:connecttype="custom" o:connectlocs="0,0;258,302;0,298" o:connectangles="0,0,0"/>
                            </v:shape>
                            <v:shape id="Arc 3445" o:spid="_x0000_s1055" style="position:absolute;left:23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" path="m-1,nfc11929,,21600,9670,21600,21600v,92,-1,184,-2,276em-1,nsc11929,,21600,9670,21600,21600v,92,-1,184,-2,276l,21600,-1,xe" filled="f">
                              <v:stroke endarrow="classic"/>
                              <v:path arrowok="t" o:extrusionok="f" o:connecttype="custom" o:connectlocs="0,0;258,302;0,298" o:connectangles="0,0,0"/>
                            </v:shape>
                            <v:shape id="Arc 3446" o:spid="_x0000_s1056" style="position:absolute;left:473;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" path="m-1,nfc11929,,21600,9670,21600,21600v,92,-1,184,-2,276em-1,nsc11929,,21600,9670,21600,21600v,92,-1,184,-2,276l,21600,-1,xe" filled="f">
                              <v:stroke endarrow="classic"/>
                              <v:path arrowok="t" o:extrusionok="f" o:connecttype="custom" o:connectlocs="0,0;258,302;0,298" o:connectangles="0,0,0"/>
                            </v:shape>
                            <v:shape id="Arc 3447" o:spid="_x0000_s1057" style="position:absolute;left:697;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" path="m-1,nfc11929,,21600,9670,21600,21600v,92,-1,184,-2,276em-1,nsc11929,,21600,9670,21600,21600v,92,-1,184,-2,276l,21600,-1,xe" filled="f">
                              <v:stroke endarrow="classic"/>
                              <v:path arrowok="t" o:extrusionok="f" o:connecttype="custom" o:connectlocs="0,0;258,302;0,298" o:connectangles="0,0,0"/>
                            </v:shape>
                          </v:group>
                        </v:group>
                      </v:group>
                      <v:group id="Group 3448" o:spid="_x0000_s1058" style="position:absolute;left:1311;top:348;width:494;height:203"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Arc 3449" o:spid="_x0000_s1059"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" path="m127,nfc12007,70,21600,9720,21600,21600em127,nsc12007,70,21600,9720,21600,21600l,21600,127,xe" filled="f">
                          <v:path arrowok="t" o:extrusionok="f" o:connecttype="custom" o:connectlocs="12,0;1999,1549;0,1549" o:connectangles="0,0,0"/>
                        </v:shape>
                        <v:shape id="Arc 3450" o:spid="_x0000_s1060"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" path="m,nfc17,,35,,53,,11982,,21653,9670,21653,21600em,nsc17,,35,,53,,11982,,21653,9670,21653,21600r-21600,l,xe" filled="f">
                          <v:path arrowok="t" o:extrusionok="f" o:connecttype="custom" o:connectlocs="0,0;2033,1789;5,1789" o:connectangles="0,0,0"/>
                        </v:shape>
                        <v:shape id="Arc 3451" o:spid="_x0000_s1061"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" path="m550,nfc12261,298,21600,9878,21600,21593em550,nsc12261,298,21600,9878,21600,21593l,21593,550,xe" filled="f">
                          <v:path arrowok="t" o:extrusionok="f" o:connecttype="custom" o:connectlocs="53,0;2072,2081;0,2081" o:connectangles="0,0,0"/>
                        </v:shape>
                        <v:shape id="Arc 3452" o:spid="_x0000_s1062"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" path="m,nfc25,,50,,76,,12005,,21676,9670,21676,21600em,nsc25,,50,,76,,12005,,21676,9670,21676,21600r-21600,l,xe" filled="f">
                          <v:path arrowok="t" o:extrusionok="f" o:connecttype="custom" o:connectlocs="0,0;1970,1197;7,1197" o:connectangles="0,0,0"/>
                        </v:shape>
                      </v:group>
                      <v:group id="Group 3453" o:spid="_x0000_s1063" style="position:absolute;left:12;top:537;width:512;height:220;rotation:-11530017fd"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">
                        <v:shape id="Arc 3454" o:spid="_x0000_s1064"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" path="m127,nfc12007,70,21600,9720,21600,21600em127,nsc12007,70,21600,9720,21600,21600l,21600,127,xe" filled="f">
                          <v:path arrowok="t" o:extrusionok="f" o:connecttype="custom" o:connectlocs="12,0;1999,1549;0,1549" o:connectangles="0,0,0"/>
                        </v:shape>
                        <v:shape id="Arc 3455" o:spid="_x0000_s1065"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" path="m,nfc17,,35,,53,,11982,,21653,9670,21653,21600em,nsc17,,35,,53,,11982,,21653,9670,21653,21600r-21600,l,xe" filled="f">
                          <v:path arrowok="t" o:extrusionok="f" o:connecttype="custom" o:connectlocs="0,0;2033,1789;5,1789" o:connectangles="0,0,0"/>
                        </v:shape>
                        <v:shape id="Arc 3456" o:spid="_x0000_s1066"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" path="m550,nfc12261,298,21600,9878,21600,21593em550,nsc12261,298,21600,9878,21600,21593l,21593,550,xe" filled="f">
                          <v:path arrowok="t" o:extrusionok="f" o:connecttype="custom" o:connectlocs="53,0;2072,2081;0,2081" o:connectangles="0,0,0"/>
                        </v:shape>
                        <v:shape id="Arc 3457" o:spid="_x0000_s1067"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" path="m,nfc25,,50,,76,,12005,,21676,9670,21676,21600em,nsc25,,50,,76,,12005,,21676,9670,21676,21600r-21600,l,xe" filled="f">
                          <v:path arrowok="t" o:extrusionok="f" o:connecttype="custom" o:connectlocs="0,0;1970,1197;7,1197" o:connectangles="0,0,0"/>
                        </v:shape>
                      </v:group>
                      <v:group id="Group 3458" o:spid="_x0000_s1068" style="position:absolute;top:339;width:536;height:203;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">
                        <v:shape id="Arc 3459" o:spid="_x0000_s1069"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" path="m127,nfc12007,70,21600,9720,21600,21600em127,nsc12007,70,21600,9720,21600,21600l,21600,127,xe" filled="f">
                          <v:path arrowok="t" o:extrusionok="f" o:connecttype="custom" o:connectlocs="12,0;1999,1549;0,1549" o:connectangles="0,0,0"/>
                        </v:shape>
                        <v:shape id="Arc 3460" o:spid="_x0000_s1070"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" path="m,nfc17,,35,,53,,11982,,21653,9670,21653,21600em,nsc17,,35,,53,,11982,,21653,9670,21653,21600r-21600,l,xe" filled="f">
                          <v:path arrowok="t" o:extrusionok="f" o:connecttype="custom" o:connectlocs="0,0;2033,1789;5,1789" o:connectangles="0,0,0"/>
                        </v:shape>
                        <v:shape id="Arc 3461" o:spid="_x0000_s1071"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" path="m550,nfc12261,298,21600,9878,21600,21593em550,nsc12261,298,21600,9878,21600,21593l,21593,550,xe" filled="f">
                          <v:path arrowok="t" o:extrusionok="f" o:connecttype="custom" o:connectlocs="53,0;2072,2081;0,2081" o:connectangles="0,0,0"/>
                        </v:shape>
                        <v:shape id="Arc 3462" o:spid="_x0000_s1072"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" path="m,nfc25,,50,,76,,12005,,21676,9670,21676,21600em,nsc25,,50,,76,,12005,,21676,9670,21676,21600r-21600,l,xe" filled="f">
                          <v:path arrowok="t" o:extrusionok="f" o:connecttype="custom" o:connectlocs="0,0;1970,1197;7,1197" o:connectangles="0,0,0"/>
                        </v:shape>
                      </v:group>
                      <v:group id="Group 3463" o:spid="_x0000_s1073" style="position:absolute;left:1303;top:558;width:514;height:203;rotation:11702938fd;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">
                        <v:shape id="Arc 3464" o:spid="_x0000_s1074"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" path="m127,nfc12007,70,21600,9720,21600,21600em127,nsc12007,70,21600,9720,21600,21600l,21600,127,xe" filled="f">
                          <v:path arrowok="t" o:extrusionok="f" o:connecttype="custom" o:connectlocs="12,0;1999,1549;0,1549" o:connectangles="0,0,0"/>
                        </v:shape>
                        <v:shape id="Arc 3465" o:spid="_x0000_s1075"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" path="m,nfc17,,35,,53,,11982,,21653,9670,21653,21600em,nsc17,,35,,53,,11982,,21653,9670,21653,21600r-21600,l,xe" filled="f">
                          <v:path arrowok="t" o:extrusionok="f" o:connecttype="custom" o:connectlocs="0,0;2033,1789;5,1789" o:connectangles="0,0,0"/>
                        </v:shape>
                        <v:shape id="Arc 3466" o:spid="_x0000_s1076"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" path="m550,nfc12261,298,21600,9878,21600,21593em550,nsc12261,298,21600,9878,21600,21593l,21593,550,xe" filled="f">
                          <v:path arrowok="t" o:extrusionok="f" o:connecttype="custom" o:connectlocs="53,0;2072,2081;0,2081" o:connectangles="0,0,0"/>
                        </v:shape>
                        <v:shape id="Arc 3467" o:spid="_x0000_s1077"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" path="m,nfc25,,50,,76,,12005,,21676,9670,21676,21600em,nsc25,,50,,76,,12005,,21676,9670,21676,21600r-21600,l,xe" filled="f">
                          <v:path arrowok="t" o:extrusionok="f" o:connecttype="custom" o:connectlocs="0,0;1970,1197;7,1197" o:connectangles="0,0,0"/>
                        </v:shape>
                      </v:group>
                      <v:group id="Group 3468" o:spid="_x0000_s1078" style="position:absolute;left:68;width:1516;height:361" coordsize="1516,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Arc 3469" o:spid="_x0000_s1079" style="position:absolute;left:66;top:116;width:302;height:237;rotation:17892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" path="m127,nfc12007,70,21600,9720,21600,21600em127,nsc12007,70,21600,9720,21600,21600l,21600,127,xe" filled="f">
                          <v:stroke startarrow="classic"/>
                          <v:path arrowok="t" o:extrusionok="f" o:connecttype="custom" o:connectlocs="2,0;302,237;0,237" o:connectangles="0,0,0"/>
                        </v:shape>
                        <v:shape id="Arc 3470" o:spid="_x0000_s1080" style="position:absolute;top:76;width:306;height:274;rotation:69907fd;flip:x;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" path="m,nfc17,,35,,53,,11982,,21653,9670,21653,21600em,nsc17,,35,,53,,11982,,21653,9670,21653,21600r-21600,l,xe" filled="f">
                          <v:stroke startarrow="classic"/>
                          <v:path arrowok="t" o:extrusionok="f" o:connecttype="custom" o:connectlocs="0,0;306,274;1,274" o:connectangles="0,0,0"/>
                        </v:shape>
                        <v:shape id="Arc 3471" o:spid="_x0000_s1081" style="position:absolute;left:160;top:178;width:297;height:183;rotation:-58460fd;flip:x;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" path="m,nfc25,,50,,76,,12005,,21676,9670,21676,21600em,nsc25,,50,,76,,12005,,21676,9670,21676,21600r-21600,l,xe" filled="f">
                          <v:stroke startarrow="classic"/>
                          <v:path arrowok="t" o:extrusionok="f" o:connecttype="custom" o:connectlocs="0,0;297,183;1,183" o:connectangles="0,0,0"/>
                        </v:shape>
                        <v:shape id="Unknown Shape" o:spid="_x0000_s1082" style="position:absolute;left:431;top:150;width:803;height:28;visibility:visible;mso-wrap-style:square;v-text-anchor:top" coordsize="12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" path="m,69c145,44,291,20,426,10,561,,671,,808,10v137,10,364,46,438,59e" filled="f">
                          <v:path arrowok="t" o:connecttype="custom" o:connectlocs="0,28;275,4;521,4;803,28" o:connectangles="0,0,0,0"/>
                        </v:shape>
                        <v:shape id="Unknown Shape" o:spid="_x0000_s1083" style="position:absolute;left:351;top:66;width:1049;height:4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" path="m,117c169,75,338,34,523,17,708,,929,,1109,17v180,17,410,78,492,100e" filled="f">
                          <v:path arrowok="t" o:connecttype="custom" o:connectlocs="0,46;343,7;727,7;1049,46" o:connectangles="0,0,0,0"/>
                        </v:shape>
                        <v:shape id="Unknown Shape" o:spid="_x0000_s1084" style="position:absolute;left:263;width:1253;height:7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" path="m,117c169,75,338,34,523,17,708,,929,,1109,17v180,17,410,78,492,100e" filled="f">
                          <v:path arrowok="t" o:connecttype="custom" o:connectlocs="0,76;409,11;868,11;1253,76" o:connectangles="0,0,0,0"/>
                        </v:shape>
                      </v:group>
                      <v:group id="Group 3475" o:spid="_x0000_s1085" style="position:absolute;left:1282;top:605;width:470;height:380" coordsize="47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Arc 3476" o:spid="_x0000_s1086" style="position:absolute;left:101;top:133;width:302;height:247;rotation:-11639998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" path="m127,nfc12007,70,21600,9720,21600,21600em127,nsc12007,70,21600,9720,21600,21600l,21600,127,xe" filled="f">
                          <v:stroke endarrow="classic"/>
                          <v:path arrowok="t" o:extrusionok="f" o:connecttype="custom" o:connectlocs="2,0;302,247;0,247" o:connectangles="0,0,0"/>
                        </v:shape>
                        <v:shape id="Arc 3477" o:spid="_x0000_s1087" style="position:absolute;left:171;width:299;height:378;rotation:-10663140fd;flip:x;visibility:visible;mso-wrap-style:square;v-text-anchor:top" coordsize="1760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" path="m,nfc17,,35,,53,,7013,,13547,3354,17604,9009em,nsc17,,35,,53,,7013,,13547,3354,17604,9009l53,21600,,xe" filled="f">
                          <v:stroke endarrow="classic"/>
                          <v:path arrowok="t" o:extrusionok="f" o:connecttype="custom" o:connectlocs="0,0;299,158;1,378" o:connectangles="0,0,0"/>
                        </v:shape>
                        <v:shape id="Arc 3478" o:spid="_x0000_s1088" style="position:absolute;top:135;width:309;height:191;rotation:11668996fd;flip:x;visibility:visible;mso-wrap-style:square;v-text-anchor:top" coordsize="2257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" path="m,22nfc324,7,649,,975,,12904,,22575,9670,22575,21600em,22nsc324,7,649,,975,,12904,,22575,9670,22575,21600r-21600,l,22xe" filled="f">
                          <v:stroke endarrow="classic"/>
                          <v:path arrowok="t" o:extrusionok="f" o:connecttype="custom" o:connectlocs="0,0;309,191;13,191" o:connectangles="0,0,0"/>
                        </v:shape>
                      </v:group>
                      <v:group id="Group 3479" o:spid="_x0000_s1089" style="position:absolute;left:71;top:733;width:1444;height:371" coordsize="1444,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">
                        <v:shape id="Arc 3480" o:spid="_x0000_s1090" style="position:absolute;left:63;top:7;width:302;height:228;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" path="m127,nfc12007,70,21600,9720,21600,21600em127,nsc12007,70,21600,9720,21600,21600l,21600,127,xe" filled="f">
                          <v:stroke startarrow="classic"/>
                          <v:path arrowok="t" o:extrusionok="f" o:connecttype="custom" o:connectlocs="2,0;302,228;0,228" o:connectangles="0,0,0"/>
                        </v:shape>
                        <v:shape id="Arc 3481" o:spid="_x0000_s1091" style="position:absolute;width:305;height:295;rotation:180;visibility:visible;mso-wrap-style:square;v-text-anchor:top" coordsize="21600,2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" path="m5958,-1nfc15218,2657,21600,11127,21600,20762em5958,-1nsc15218,2657,21600,11127,21600,20762l,20762,5958,-1xe" filled="f">
                          <v:stroke startarrow="classic"/>
                          <v:path arrowok="t" o:extrusionok="f" o:connecttype="custom" o:connectlocs="84,0;305,295;0,295" o:connectangles="0,0,0"/>
                        </v:shape>
                        <v:group id="Group 3482" o:spid="_x0000_s1092" style="position:absolute;left:148;top:14;width:1296;height:357" coordsize="129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">
                          <v:shape id="Arc 3483" o:spid="_x0000_s1093" style="position:absolute;width:297;height:176;rotation:18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" path="m,nfc25,,50,,76,,12005,,21676,9670,21676,21600em,nsc25,,50,,76,,12005,,21676,9670,21676,21600r-21600,l,xe" filled="f">
                            <v:stroke startarrow="classic"/>
                            <v:path arrowok="t" o:extrusionok="f" o:connecttype="custom" o:connectlocs="0,0;297,176;1,176" o:connectangles="0,0,0"/>
                          </v:shape>
                          <v:shape id="Unknown Shape" o:spid="_x0000_s1094" style="position:absolute;left:280;top:176;width:814;height:23;visibility:visible;mso-wrap-style:square;v-text-anchor:top" coordsize="12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" path="m,c152,29,304,58,515,58,726,58,995,29,1264,e" filled="f">
                            <v:path arrowok="t" o:connecttype="custom" o:connectlocs="0,0;332,23;814,0" o:connectangles="0,0,0"/>
                          </v:shape>
                          <v:shape id="Unknown Shape" o:spid="_x0000_s1095" style="position:absolute;left:200;top:221;width:1026;height:63;visibility:visible;mso-wrap-style:square;v-text-anchor:top" coordsize="159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" path="m,c246,72,493,144,758,151v265,7,550,-50,835,-107e" filled="f">
                            <v:path arrowok="t" o:connecttype="custom" o:connectlocs="0,0;488,60;1026,18" o:connectangles="0,0,0"/>
                          </v:shape>
                          <v:shape id="Unknown Shape" o:spid="_x0000_s1096" style="position:absolute;left:9;top:270;width:1287;height:87;visibility:visible;mso-wrap-style:square;v-text-anchor:top" coordsize="199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" path="m,c360,107,721,215,1054,216v333,1,638,-104,944,-209e" filled="f">
                            <v:path arrowok="t" o:connecttype="custom" o:connectlocs="0,0;679,87;1287,3" o:connectangles="0,0,0"/>
                          </v:shape>
                        </v:group>
                      </v:group>
                    </v:group>
                  </v:group>
                  <v:shape id="Text Box 3487" o:spid="_x0000_s1097" type="#_x0000_t202" style="position:absolute;left:-180;top:486;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" filled="f" stroked="f">
                    <v:textbox>
                      <w:txbxContent>
                        <w:p w:rsidR="00AD08F9" w:rsidRPr="005E661C" w:rsidRDefault="00AD08F9" w:rsidP="00AD08F9">
                          <w:pPr>
                            <w:rPr>
                              <w:rFonts w:ascii="Times New Roman" w:hAnsi="Times New Roman"/>
                              <w:b/>
                              <w:color w:val="800000"/>
                            </w:rPr>
                          </w:pPr>
                          <w:r w:rsidRPr="00DC74DD">
                            <w:rPr>
                              <w:rFonts w:ascii="Times New Roman" w:hAnsi="Times New Roman"/>
                              <w:b/>
                            </w:rPr>
                            <w:t>A</w:t>
                          </w:r>
                          <w:r w:rsidRPr="005E661C">
                            <w:rPr>
                              <w:rFonts w:ascii="Times New Roman" w:hAnsi="Times New Roman"/>
                              <w:b/>
                              <w:color w:val="800000"/>
                            </w:rPr>
                            <w:t>.</w:t>
                          </w:r>
                        </w:p>
                      </w:txbxContent>
                    </v:textbox>
                  </v:shape>
                  <v:shape id="Text Box 3488" o:spid="_x0000_s1098" type="#_x0000_t202" style="position:absolute;left:1035;top:518;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" filled="f" stroked="f">
                    <v:textbox>
                      <w:txbxContent>
                        <w:p w:rsidR="00AD08F9" w:rsidRDefault="00AD08F9" w:rsidP="00AD08F9">
                          <w:pPr>
                            <w:rPr>
                              <w:rFonts w:ascii="Times New Roman" w:hAnsi="Times New Roman"/>
                            </w:rPr>
                          </w:pPr>
                          <w:r>
                            <w:rPr>
                              <w:rFonts w:ascii="Times New Roman" w:hAnsi="Times New Roman"/>
                            </w:rPr>
                            <w:t>I</w:t>
                          </w:r>
                        </w:p>
                      </w:txbxContent>
                    </v:textbox>
                  </v:shape>
                </v:group>
                <v:group id="Group 3489" o:spid="_x0000_s1099" style="position:absolute;left:3264;top:30;width:1451;height:1515" coordsize="1451,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">
                  <v:group id="Group 3490" o:spid="_x0000_s1100" style="position:absolute;left:195;top:262;width:1515;height:992;rotation:-90"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">
                    <v:group id="Group 3491" o:spid="_x0000_s1101" style="position:absolute;left:1274;top:52;width:482;height:312" coordsize="48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">
                      <v:shape id="Arc 3492" o:spid="_x0000_s1102" style="position:absolute;left:142;top:73;width:281;height:237;rotation:42868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" path="m127,nfc12007,70,21600,9720,21600,21600em127,nsc12007,70,21600,9720,21600,21600l,21600,127,xe" filled="f">
                        <v:stroke endarrow="classic"/>
                        <v:path arrowok="t" o:extrusionok="f" o:connecttype="custom" o:connectlocs="2,0;281,237;0,237" o:connectangles="0,0,0"/>
                      </v:shape>
                      <v:shape id="Arc 3493" o:spid="_x0000_s1103" style="position:absolute;left:129;width:353;height:290;rotation:365435fd;visibility:visible;mso-wrap-style:square;v-text-anchor:top" coordsize="21653,2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" path="m,nfc17,,35,,53,,11982,,21653,9670,21653,21600v,439,-14,879,-41,1318em,nsc17,,35,,53,,11982,,21653,9670,21653,21600v,439,-14,879,-41,1318l53,21600,,xe" filled="f">
                        <v:stroke endarrow="classic"/>
                        <v:path arrowok="t" o:extrusionok="f" o:connecttype="custom" o:connectlocs="0,0;352,290;1,273" o:connectangles="0,0,0"/>
                      </v:shape>
                      <v:shape id="Arc 3494" o:spid="_x0000_s1104" style="position:absolute;top:130;width:322;height:182;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" path="m,nfc25,,50,,76,,12005,,21676,9670,21676,21600em,nsc25,,50,,76,,12005,,21676,9670,21676,21600r-21600,l,xe" filled="f">
                        <v:stroke endarrow="classic"/>
                        <v:path arrowok="t" o:extrusionok="f" o:connecttype="custom" o:connectlocs="0,0;322,182;1,182" o:connectangles="0,0,0"/>
                      </v:shape>
                    </v:group>
                    <v:group id="Group 3495" o:spid="_x0000_s1105" style="position:absolute;width:1817;height:1104"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">
                      <v:group id="Group 3496" o:spid="_x0000_s1106" style="position:absolute;left:473;top:423;width:877;height:267" coordsize="87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FOx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eA9XsDfmXAE5PIGAAD//wMAUEsBAi0AFAAGAAgAAAAhANvh9svuAAAAhQEAABMAAAAAAAAA&#10;AAAAAAAAAAAAAFtDb250ZW50X1R5cGVzXS54bWxQSwECLQAUAAYACAAAACEAWvQsW78AAAAVAQAA&#10;CwAAAAAAAAAAAAAAAAAfAQAAX3JlbHMvLnJlbHNQSwECLQAUAAYACAAAACEAhzhTscYAAADcAAAA&#10;DwAAAAAAAAAAAAAAAAAHAgAAZHJzL2Rvd25yZXYueG1sUEsFBgAAAAADAAMAtwAAAPoCAAAAAA==&#10;">
                        <v:shape id="AutoShape 3497" o:spid="_x0000_s1107" type="#_x0000_t32" style="position:absolute;left:76;width:704;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"/>
                        <v:shape id="AutoShape 3498" o:spid="_x0000_s1108" type="#_x0000_t32" style="position:absolute;left:58;top:267;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"/>
                        <v:group id="Group 3499" o:spid="_x0000_s1109" style="position:absolute;top:15;width:877;height:237" coordsize="1314,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">
                          <v:oval id="Oval 3500" o:spid="_x0000_s1110" style="position:absolute;width:143;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" filled="f"/>
                          <v:group id="Group 3501" o:spid="_x0000_s1111" style="position:absolute;left:124;top:70;width:1190;height:258" coordsize="119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">
                            <v:shape id="Arc 3502" o:spid="_x0000_s1112" style="position:absolute;left:91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" path="m-1,nfc11929,,21600,9670,21600,21600v,92,-1,184,-2,276em-1,nsc11929,,21600,9670,21600,21600v,92,-1,184,-2,276l,21600,-1,xe" filled="f">
                              <v:stroke startarrow="classic"/>
                              <v:path arrowok="t" o:extrusionok="f" o:connecttype="custom" o:connectlocs="0,0;258,302;0,298" o:connectangles="0,0,0"/>
                            </v:shape>
                            <v:shape id="Arc 3503" o:spid="_x0000_s1113" style="position:absolute;left:22;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" path="m-1,nfc11929,,21600,9670,21600,21600v,92,-1,184,-2,276em-1,nsc11929,,21600,9670,21600,21600v,92,-1,184,-2,276l,21600,-1,xe" filled="f">
                              <v:stroke startarrow="classic"/>
                              <v:path arrowok="t" o:extrusionok="f" o:connecttype="custom" o:connectlocs="0,0;258,302;0,298" o:connectangles="0,0,0"/>
                            </v:shape>
                            <v:shape id="Arc 3504" o:spid="_x0000_s1114" style="position:absolute;left:23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" path="m-1,nfc11929,,21600,9670,21600,21600v,92,-1,184,-2,276em-1,nsc11929,,21600,9670,21600,21600v,92,-1,184,-2,276l,21600,-1,xe" filled="f">
                              <v:stroke startarrow="classic"/>
                              <v:path arrowok="t" o:extrusionok="f" o:connecttype="custom" o:connectlocs="0,0;258,302;0,298" o:connectangles="0,0,0"/>
                            </v:shape>
                            <v:shape id="Arc 3505" o:spid="_x0000_s1115" style="position:absolute;left:473;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" path="m-1,nfc11929,,21600,9670,21600,21600v,92,-1,184,-2,276em-1,nsc11929,,21600,9670,21600,21600v,92,-1,184,-2,276l,21600,-1,xe" filled="f">
                              <v:stroke startarrow="classic"/>
                              <v:path arrowok="t" o:extrusionok="f" o:connecttype="custom" o:connectlocs="0,0;258,302;0,298" o:connectangles="0,0,0"/>
                            </v:shape>
                            <v:shape id="Arc 3506" o:spid="_x0000_s1116" style="position:absolute;left:697;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" path="m-1,nfc11929,,21600,9670,21600,21600v,92,-1,184,-2,276em-1,nsc11929,,21600,9670,21600,21600v,92,-1,184,-2,276l,21600,-1,xe" filled="f">
                              <v:stroke startarrow="classic"/>
                              <v:path arrowok="t" o:extrusionok="f" o:connecttype="custom" o:connectlocs="0,0;258,302;0,298" o:connectangles="0,0,0"/>
                            </v:shape>
                          </v:group>
                        </v:group>
                      </v:group>
                      <v:group id="Group 3507" o:spid="_x0000_s1117" style="position:absolute;left:1311;top:348;width:494;height:203"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">
                        <v:shape id="Arc 3508" o:spid="_x0000_s1118"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" path="m127,nfc12007,70,21600,9720,21600,21600em127,nsc12007,70,21600,9720,21600,21600l,21600,127,xe" filled="f">
                          <v:path arrowok="t" o:extrusionok="f" o:connecttype="custom" o:connectlocs="12,0;1999,1549;0,1549" o:connectangles="0,0,0"/>
                        </v:shape>
                        <v:shape id="Arc 3509" o:spid="_x0000_s1119"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" path="m,nfc17,,35,,53,,11982,,21653,9670,21653,21600em,nsc17,,35,,53,,11982,,21653,9670,21653,21600r-21600,l,xe" filled="f">
                          <v:path arrowok="t" o:extrusionok="f" o:connecttype="custom" o:connectlocs="0,0;2033,1789;5,1789" o:connectangles="0,0,0"/>
                        </v:shape>
                        <v:shape id="Arc 3510" o:spid="_x0000_s1120"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" path="m550,nfc12261,298,21600,9878,21600,21593em550,nsc12261,298,21600,9878,21600,21593l,21593,550,xe" filled="f">
                          <v:path arrowok="t" o:extrusionok="f" o:connecttype="custom" o:connectlocs="53,0;2072,2081;0,2081" o:connectangles="0,0,0"/>
                        </v:shape>
                        <v:shape id="Arc 3511" o:spid="_x0000_s1121"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" path="m,nfc25,,50,,76,,12005,,21676,9670,21676,21600em,nsc25,,50,,76,,12005,,21676,9670,21676,21600r-21600,l,xe" filled="f">
                          <v:path arrowok="t" o:extrusionok="f" o:connecttype="custom" o:connectlocs="0,0;1970,1197;7,1197" o:connectangles="0,0,0"/>
                        </v:shape>
                      </v:group>
                      <v:group id="Group 3512" o:spid="_x0000_s1122" style="position:absolute;left:12;top:537;width:512;height:220;rotation:-11530017fd"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">
                        <v:shape id="Arc 3513" o:spid="_x0000_s1123"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" path="m127,nfc12007,70,21600,9720,21600,21600em127,nsc12007,70,21600,9720,21600,21600l,21600,127,xe" filled="f">
                          <v:path arrowok="t" o:extrusionok="f" o:connecttype="custom" o:connectlocs="12,0;1999,1549;0,1549" o:connectangles="0,0,0"/>
                        </v:shape>
                        <v:shape id="Arc 3514" o:spid="_x0000_s1124"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" path="m,nfc17,,35,,53,,11982,,21653,9670,21653,21600em,nsc17,,35,,53,,11982,,21653,9670,21653,21600r-21600,l,xe" filled="f">
                          <v:path arrowok="t" o:extrusionok="f" o:connecttype="custom" o:connectlocs="0,0;2033,1789;5,1789" o:connectangles="0,0,0"/>
                        </v:shape>
                        <v:shape id="Arc 3515" o:spid="_x0000_s1125"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" path="m550,nfc12261,298,21600,9878,21600,21593em550,nsc12261,298,21600,9878,21600,21593l,21593,550,xe" filled="f">
                          <v:path arrowok="t" o:extrusionok="f" o:connecttype="custom" o:connectlocs="53,0;2072,2081;0,2081" o:connectangles="0,0,0"/>
                        </v:shape>
                        <v:shape id="Arc 3516" o:spid="_x0000_s1126"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" path="m,nfc25,,50,,76,,12005,,21676,9670,21676,21600em,nsc25,,50,,76,,12005,,21676,9670,21676,21600r-21600,l,xe" filled="f">
                          <v:path arrowok="t" o:extrusionok="f" o:connecttype="custom" o:connectlocs="0,0;1970,1197;7,1197" o:connectangles="0,0,0"/>
                        </v:shape>
                      </v:group>
                      <v:group id="Group 3517" o:spid="_x0000_s1127" style="position:absolute;top:339;width:536;height:203;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">
                        <v:shape id="Arc 3518" o:spid="_x0000_s1128"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" path="m127,nfc12007,70,21600,9720,21600,21600em127,nsc12007,70,21600,9720,21600,21600l,21600,127,xe" filled="f">
                          <v:path arrowok="t" o:extrusionok="f" o:connecttype="custom" o:connectlocs="12,0;1999,1549;0,1549" o:connectangles="0,0,0"/>
                        </v:shape>
                        <v:shape id="Arc 3519" o:spid="_x0000_s1129"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" path="m,nfc17,,35,,53,,11982,,21653,9670,21653,21600em,nsc17,,35,,53,,11982,,21653,9670,21653,21600r-21600,l,xe" filled="f">
                          <v:path arrowok="t" o:extrusionok="f" o:connecttype="custom" o:connectlocs="0,0;2033,1789;5,1789" o:connectangles="0,0,0"/>
                        </v:shape>
                        <v:shape id="Arc 3520" o:spid="_x0000_s1130"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" path="m550,nfc12261,298,21600,9878,21600,21593em550,nsc12261,298,21600,9878,21600,21593l,21593,550,xe" filled="f">
                          <v:path arrowok="t" o:extrusionok="f" o:connecttype="custom" o:connectlocs="53,0;2072,2081;0,2081" o:connectangles="0,0,0"/>
                        </v:shape>
                        <v:shape id="Arc 3521" o:spid="_x0000_s1131"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" path="m,nfc25,,50,,76,,12005,,21676,9670,21676,21600em,nsc25,,50,,76,,12005,,21676,9670,21676,21600r-21600,l,xe" filled="f">
                          <v:path arrowok="t" o:extrusionok="f" o:connecttype="custom" o:connectlocs="0,0;1970,1197;7,1197" o:connectangles="0,0,0"/>
                        </v:shape>
                      </v:group>
                      <v:group id="Group 3522" o:spid="_x0000_s1132" style="position:absolute;left:1303;top:558;width:514;height:203;rotation:11702938fd;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">
                        <v:shape id="Arc 3523" o:spid="_x0000_s1133"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" path="m127,nfc12007,70,21600,9720,21600,21600em127,nsc12007,70,21600,9720,21600,21600l,21600,127,xe" filled="f">
                          <v:path arrowok="t" o:extrusionok="f" o:connecttype="custom" o:connectlocs="12,0;1999,1549;0,1549" o:connectangles="0,0,0"/>
                        </v:shape>
                        <v:shape id="Arc 3524" o:spid="_x0000_s1134"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" path="m,nfc17,,35,,53,,11982,,21653,9670,21653,21600em,nsc17,,35,,53,,11982,,21653,9670,21653,21600r-21600,l,xe" filled="f">
                          <v:path arrowok="t" o:extrusionok="f" o:connecttype="custom" o:connectlocs="0,0;2033,1789;5,1789" o:connectangles="0,0,0"/>
                        </v:shape>
                        <v:shape id="Arc 3525" o:spid="_x0000_s1135"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" path="m550,nfc12261,298,21600,9878,21600,21593em550,nsc12261,298,21600,9878,21600,21593l,21593,550,xe" filled="f">
                          <v:path arrowok="t" o:extrusionok="f" o:connecttype="custom" o:connectlocs="53,0;2072,2081;0,2081" o:connectangles="0,0,0"/>
                        </v:shape>
                        <v:shape id="Arc 3526" o:spid="_x0000_s1136"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" path="m,nfc25,,50,,76,,12005,,21676,9670,21676,21600em,nsc25,,50,,76,,12005,,21676,9670,21676,21600r-21600,l,xe" filled="f">
                          <v:path arrowok="t" o:extrusionok="f" o:connecttype="custom" o:connectlocs="0,0;1970,1197;7,1197" o:connectangles="0,0,0"/>
                        </v:shape>
                      </v:group>
                      <v:group id="Group 3527" o:spid="_x0000_s1137" style="position:absolute;left:68;width:1516;height:361" coordsize="1516,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">
                        <v:shape id="Arc 3528" o:spid="_x0000_s1138" style="position:absolute;left:66;top:116;width:302;height:237;rotation:17892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" path="m127,nfc12007,70,21600,9720,21600,21600em127,nsc12007,70,21600,9720,21600,21600l,21600,127,xe" filled="f">
                          <v:stroke startarrow="classic"/>
                          <v:path arrowok="t" o:extrusionok="f" o:connecttype="custom" o:connectlocs="2,0;302,237;0,237" o:connectangles="0,0,0"/>
                        </v:shape>
                        <v:shape id="Arc 3529" o:spid="_x0000_s1139" style="position:absolute;top:76;width:306;height:274;rotation:69907fd;flip:x;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" path="m,nfc17,,35,,53,,11982,,21653,9670,21653,21600em,nsc17,,35,,53,,11982,,21653,9670,21653,21600r-21600,l,xe" filled="f">
                          <v:stroke startarrow="classic"/>
                          <v:path arrowok="t" o:extrusionok="f" o:connecttype="custom" o:connectlocs="0,0;306,274;1,274" o:connectangles="0,0,0"/>
                        </v:shape>
                        <v:shape id="Arc 3530" o:spid="_x0000_s1140" style="position:absolute;left:160;top:178;width:297;height:183;rotation:-58460fd;flip:x;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" path="m,nfc25,,50,,76,,12005,,21676,9670,21676,21600em,nsc25,,50,,76,,12005,,21676,9670,21676,21600r-21600,l,xe" filled="f">
                          <v:stroke startarrow="classic"/>
                          <v:path arrowok="t" o:extrusionok="f" o:connecttype="custom" o:connectlocs="0,0;297,183;1,183" o:connectangles="0,0,0"/>
                        </v:shape>
                        <v:shape id="Unknown Shape" o:spid="_x0000_s1141" style="position:absolute;left:431;top:150;width:803;height:28;visibility:visible;mso-wrap-style:square;v-text-anchor:top" coordsize="12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" path="m,69c145,44,291,20,426,10,561,,671,,808,10v137,10,364,46,438,59e" filled="f">
                          <v:path arrowok="t" o:connecttype="custom" o:connectlocs="0,28;275,4;521,4;803,28" o:connectangles="0,0,0,0"/>
                        </v:shape>
                        <v:shape id="Unknown Shape" o:spid="_x0000_s1142" style="position:absolute;left:351;top:66;width:1049;height:4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" path="m,117c169,75,338,34,523,17,708,,929,,1109,17v180,17,410,78,492,100e" filled="f">
                          <v:path arrowok="t" o:connecttype="custom" o:connectlocs="0,46;343,7;727,7;1049,46" o:connectangles="0,0,0,0"/>
                        </v:shape>
                        <v:shape id="Unknown Shape" o:spid="_x0000_s1143" style="position:absolute;left:263;width:1253;height:7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" path="m,117c169,75,338,34,523,17,708,,929,,1109,17v180,17,410,78,492,100e" filled="f">
                          <v:path arrowok="t" o:connecttype="custom" o:connectlocs="0,76;409,11;868,11;1253,76" o:connectangles="0,0,0,0"/>
                        </v:shape>
                      </v:group>
                      <v:group id="Group 3534" o:spid="_x0000_s1144" style="position:absolute;left:1282;top:605;width:470;height:380" coordsize="47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HQG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l4XS/g7E46A3P4CAAD//wMAUEsBAi0AFAAGAAgAAAAhANvh9svuAAAAhQEAABMAAAAAAAAA&#10;AAAAAAAAAAAAAFtDb250ZW50X1R5cGVzXS54bWxQSwECLQAUAAYACAAAACEAWvQsW78AAAAVAQAA&#10;CwAAAAAAAAAAAAAAAAAfAQAAX3JlbHMvLnJlbHNQSwECLQAUAAYACAAAACEA4YB0BsYAAADcAAAA&#10;DwAAAAAAAAAAAAAAAAAHAgAAZHJzL2Rvd25yZXYueG1sUEsFBgAAAAADAAMAtwAAAPoCAAAAAA==&#10;">
                        <v:shape id="Arc 3535" o:spid="_x0000_s1145" style="position:absolute;left:101;top:133;width:302;height:247;rotation:-11639998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" path="m127,nfc12007,70,21600,9720,21600,21600em127,nsc12007,70,21600,9720,21600,21600l,21600,127,xe" filled="f">
                          <v:stroke endarrow="classic"/>
                          <v:path arrowok="t" o:extrusionok="f" o:connecttype="custom" o:connectlocs="2,0;302,247;0,247" o:connectangles="0,0,0"/>
                        </v:shape>
                        <v:shape id="Arc 3536" o:spid="_x0000_s1146" style="position:absolute;left:171;width:299;height:378;rotation:-10663140fd;flip:x;visibility:visible;mso-wrap-style:square;v-text-anchor:top" coordsize="1760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" path="m,nfc17,,35,,53,,7013,,13547,3354,17604,9009em,nsc17,,35,,53,,7013,,13547,3354,17604,9009l53,21600,,xe" filled="f">
                          <v:stroke endarrow="classic"/>
                          <v:path arrowok="t" o:extrusionok="f" o:connecttype="custom" o:connectlocs="0,0;299,158;1,378" o:connectangles="0,0,0"/>
                        </v:shape>
                        <v:shape id="Arc 3537" o:spid="_x0000_s1147" style="position:absolute;top:135;width:309;height:191;rotation:11668996fd;flip:x;visibility:visible;mso-wrap-style:square;v-text-anchor:top" coordsize="2257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" path="m,22nfc324,7,649,,975,,12904,,22575,9670,22575,21600em,22nsc324,7,649,,975,,12904,,22575,9670,22575,21600r-21600,l,22xe" filled="f">
                          <v:stroke endarrow="classic"/>
                          <v:path arrowok="t" o:extrusionok="f" o:connecttype="custom" o:connectlocs="0,0;309,191;13,191" o:connectangles="0,0,0"/>
                        </v:shape>
                      </v:group>
                      <v:group id="Group 3538" o:spid="_x0000_s1148" style="position:absolute;left:71;top:733;width:1444;height:371" coordsize="1444,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Arc 3539" o:spid="_x0000_s1149" style="position:absolute;left:63;top:7;width:302;height:228;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" path="m127,nfc12007,70,21600,9720,21600,21600em127,nsc12007,70,21600,9720,21600,21600l,21600,127,xe" filled="f">
                          <v:stroke startarrow="classic"/>
                          <v:path arrowok="t" o:extrusionok="f" o:connecttype="custom" o:connectlocs="2,0;302,228;0,228" o:connectangles="0,0,0"/>
                        </v:shape>
                        <v:shape id="Arc 3540" o:spid="_x0000_s1150" style="position:absolute;width:305;height:295;rotation:180;visibility:visible;mso-wrap-style:square;v-text-anchor:top" coordsize="21600,2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" path="m5958,-1nfc15218,2657,21600,11127,21600,20762em5958,-1nsc15218,2657,21600,11127,21600,20762l,20762,5958,-1xe" filled="f">
                          <v:stroke startarrow="classic"/>
                          <v:path arrowok="t" o:extrusionok="f" o:connecttype="custom" o:connectlocs="84,0;305,295;0,295" o:connectangles="0,0,0"/>
                        </v:shape>
                        <v:group id="Group 3541" o:spid="_x0000_s1151" style="position:absolute;left:148;top:14;width:1296;height:357" coordsize="129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shape id="Arc 3542" o:spid="_x0000_s1152" style="position:absolute;width:297;height:176;rotation:18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" path="m,nfc25,,50,,76,,12005,,21676,9670,21676,21600em,nsc25,,50,,76,,12005,,21676,9670,21676,21600r-21600,l,xe" filled="f">
                            <v:stroke startarrow="classic"/>
                            <v:path arrowok="t" o:extrusionok="f" o:connecttype="custom" o:connectlocs="0,0;297,176;1,176" o:connectangles="0,0,0"/>
                          </v:shape>
                          <v:shape id="Unknown Shape" o:spid="_x0000_s1153" style="position:absolute;left:280;top:176;width:814;height:23;visibility:visible;mso-wrap-style:square;v-text-anchor:top" coordsize="12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" path="m,c152,29,304,58,515,58,726,58,995,29,1264,e" filled="f">
                            <v:path arrowok="t" o:connecttype="custom" o:connectlocs="0,0;332,23;814,0" o:connectangles="0,0,0"/>
                          </v:shape>
                          <v:shape id="Unknown Shape" o:spid="_x0000_s1154" style="position:absolute;left:200;top:221;width:1026;height:63;visibility:visible;mso-wrap-style:square;v-text-anchor:top" coordsize="159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" path="m,c246,72,493,144,758,151v265,7,550,-50,835,-107e" filled="f">
                            <v:path arrowok="t" o:connecttype="custom" o:connectlocs="0,0;488,60;1026,18" o:connectangles="0,0,0"/>
                          </v:shape>
                          <v:shape id="Unknown Shape" o:spid="_x0000_s1155" style="position:absolute;left:9;top:270;width:1287;height:87;visibility:visible;mso-wrap-style:square;v-text-anchor:top" coordsize="199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" path="m,c360,107,721,215,1054,216v333,1,638,-104,944,-209e" filled="f">
                            <v:path arrowok="t" o:connecttype="custom" o:connectlocs="0,0;679,87;1287,3" o:connectangles="0,0,0"/>
                          </v:shape>
                        </v:group>
                      </v:group>
                    </v:group>
                  </v:group>
                  <v:shape id="Text Box 3546" o:spid="_x0000_s1156" type="#_x0000_t202" style="position:absolute;top:538;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rsidR="00AD08F9" w:rsidRPr="00DC74DD" w:rsidRDefault="00AD08F9" w:rsidP="00AD08F9">
                          <w:pPr>
                            <w:ind w:left="0"/>
                            <w:rPr>
                              <w:rFonts w:ascii="Times New Roman" w:hAnsi="Times New Roman"/>
                              <w:b/>
                            </w:rPr>
                          </w:pPr>
                          <w:r w:rsidRPr="00DC74DD">
                            <w:rPr>
                              <w:rFonts w:ascii="Times New Roman" w:hAnsi="Times New Roman"/>
                              <w:b/>
                            </w:rPr>
                            <w:t>B.</w:t>
                          </w:r>
                        </w:p>
                      </w:txbxContent>
                    </v:textbox>
                  </v:shape>
                  <v:shape id="Text Box 3547" o:spid="_x0000_s1157" type="#_x0000_t202" style="position:absolute;left:559;top:557;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rsidR="00AD08F9" w:rsidRDefault="00AD08F9" w:rsidP="00AD08F9">
                          <w:pPr>
                            <w:rPr>
                              <w:rFonts w:ascii="Times New Roman" w:hAnsi="Times New Roman"/>
                            </w:rPr>
                          </w:pPr>
                          <w:r>
                            <w:rPr>
                              <w:rFonts w:ascii="Times New Roman" w:hAnsi="Times New Roman"/>
                            </w:rPr>
                            <w:t>I</w:t>
                          </w:r>
                        </w:p>
                      </w:txbxContent>
                    </v:textbox>
                  </v:shape>
                </v:group>
                <v:group id="Group 3548" o:spid="_x0000_s1158" style="position:absolute;left:5911;width:1484;height:1515" coordsize="1484,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Text Box 3549" o:spid="_x0000_s1159" type="#_x0000_t202" style="position:absolute;left:610;top:564;width:428;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" filled="f" stroked="f">
                    <v:textbox>
                      <w:txbxContent>
                        <w:p w:rsidR="00AD08F9" w:rsidRDefault="00AD08F9" w:rsidP="00AD08F9">
                          <w:pPr>
                            <w:rPr>
                              <w:rFonts w:ascii="Times New Roman" w:hAnsi="Times New Roman"/>
                            </w:rPr>
                          </w:pPr>
                          <w:r>
                            <w:rPr>
                              <w:rFonts w:ascii="Times New Roman" w:hAnsi="Times New Roman"/>
                            </w:rPr>
                            <w:t>I</w:t>
                          </w:r>
                        </w:p>
                      </w:txbxContent>
                    </v:textbox>
                  </v:shape>
                  <v:group id="Group 3550" o:spid="_x0000_s1160" style="position:absolute;left:228;top:262;width:1515;height:992;rotation:-90"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">
                    <v:group id="Group 3551" o:spid="_x0000_s1161" style="position:absolute;left:1274;top:52;width:482;height:312" coordsize="482,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Arc 3552" o:spid="_x0000_s1162" style="position:absolute;left:142;top:73;width:281;height:237;rotation:428688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" path="m127,nfc12007,70,21600,9720,21600,21600em127,nsc12007,70,21600,9720,21600,21600l,21600,127,xe" filled="f">
                        <v:stroke startarrow="classic"/>
                        <v:path arrowok="t" o:extrusionok="f" o:connecttype="custom" o:connectlocs="2,0;281,237;0,237" o:connectangles="0,0,0"/>
                      </v:shape>
                      <v:shape id="Arc 3553" o:spid="_x0000_s1163" style="position:absolute;left:129;width:353;height:290;rotation:365435fd;visibility:visible;mso-wrap-style:square;v-text-anchor:top" coordsize="21653,22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" path="m,nfc17,,35,,53,,11982,,21653,9670,21653,21600v,439,-14,879,-41,1318em,nsc17,,35,,53,,11982,,21653,9670,21653,21600v,439,-14,879,-41,1318l53,21600,,xe" filled="f">
                        <v:stroke startarrow="classic"/>
                        <v:path arrowok="t" o:extrusionok="f" o:connecttype="custom" o:connectlocs="0,0;352,290;1,273" o:connectangles="0,0,0"/>
                      </v:shape>
                      <v:shape id="Arc 3554" o:spid="_x0000_s1164" style="position:absolute;top:130;width:322;height:182;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" path="m,nfc25,,50,,76,,12005,,21676,9670,21676,21600em,nsc25,,50,,76,,12005,,21676,9670,21676,21600r-21600,l,xe" filled="f">
                        <v:stroke startarrow="classic"/>
                        <v:path arrowok="t" o:extrusionok="f" o:connecttype="custom" o:connectlocs="0,0;322,182;1,182" o:connectangles="0,0,0"/>
                      </v:shape>
                    </v:group>
                    <v:group id="Group 3555" o:spid="_x0000_s1165" style="position:absolute;width:1817;height:1104" coordsize="1817,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group id="Group 3556" o:spid="_x0000_s1166" style="position:absolute;left:473;top:423;width:877;height:267" coordsize="877,2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AutoShape 3557" o:spid="_x0000_s1167" type="#_x0000_t32" style="position:absolute;left:76;width:704;height: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"/>
                        <v:shape id="AutoShape 3558" o:spid="_x0000_s1168" type="#_x0000_t32" style="position:absolute;left:58;top:267;width:6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"/>
                        <v:group id="Group 3559" o:spid="_x0000_s1169" style="position:absolute;top:15;width:877;height:237" coordsize="1314,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oval id="Oval 3560" o:spid="_x0000_s1170" style="position:absolute;width:143;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" filled="f"/>
                          <v:group id="Group 3561" o:spid="_x0000_s1171" style="position:absolute;left:124;top:70;width:1190;height:258" coordsize="119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Arc 3562" o:spid="_x0000_s1172" style="position:absolute;left:91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" path="m-1,nfc11929,,21600,9670,21600,21600v,92,-1,184,-2,276em-1,nsc11929,,21600,9670,21600,21600v,92,-1,184,-2,276l,21600,-1,xe" filled="f">
                              <v:stroke startarrow="classic"/>
                              <v:path arrowok="t" o:extrusionok="f" o:connecttype="custom" o:connectlocs="0,0;258,302;0,298" o:connectangles="0,0,0"/>
                            </v:shape>
                            <v:shape id="Arc 3563" o:spid="_x0000_s1173" style="position:absolute;left:22;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" path="m-1,nfc11929,,21600,9670,21600,21600v,92,-1,184,-2,276em-1,nsc11929,,21600,9670,21600,21600v,92,-1,184,-2,276l,21600,-1,xe" filled="f">
                              <v:stroke startarrow="classic"/>
                              <v:path arrowok="t" o:extrusionok="f" o:connecttype="custom" o:connectlocs="0,0;258,302;0,298" o:connectangles="0,0,0"/>
                            </v:shape>
                            <v:shape id="Arc 3564" o:spid="_x0000_s1174" style="position:absolute;left:230;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" path="m-1,nfc11929,,21600,9670,21600,21600v,92,-1,184,-2,276em-1,nsc11929,,21600,9670,21600,21600v,92,-1,184,-2,276l,21600,-1,xe" filled="f">
                              <v:stroke startarrow="classic"/>
                              <v:path arrowok="t" o:extrusionok="f" o:connecttype="custom" o:connectlocs="0,0;258,302;0,298" o:connectangles="0,0,0"/>
                            </v:shape>
                            <v:shape id="Arc 3565" o:spid="_x0000_s1175" style="position:absolute;left:473;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" path="m-1,nfc11929,,21600,9670,21600,21600v,92,-1,184,-2,276em-1,nsc11929,,21600,9670,21600,21600v,92,-1,184,-2,276l,21600,-1,xe" filled="f">
                              <v:stroke startarrow="classic"/>
                              <v:path arrowok="t" o:extrusionok="f" o:connecttype="custom" o:connectlocs="0,0;258,302;0,298" o:connectangles="0,0,0"/>
                            </v:shape>
                            <v:shape id="Arc 3566" o:spid="_x0000_s1176" style="position:absolute;left:697;top:-22;width:258;height:302;rotation:3036845fd;visibility:visible;mso-wrap-style:square;v-text-anchor:top" coordsize="21600,2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" path="m-1,nfc11929,,21600,9670,21600,21600v,92,-1,184,-2,276em-1,nsc11929,,21600,9670,21600,21600v,92,-1,184,-2,276l,21600,-1,xe" filled="f">
                              <v:stroke startarrow="classic"/>
                              <v:path arrowok="t" o:extrusionok="f" o:connecttype="custom" o:connectlocs="0,0;258,302;0,298" o:connectangles="0,0,0"/>
                            </v:shape>
                          </v:group>
                        </v:group>
                      </v:group>
                      <v:group id="Group 3567" o:spid="_x0000_s1177" style="position:absolute;left:1311;top:348;width:494;height:203"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shape id="Arc 3568" o:spid="_x0000_s1178"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" path="m127,nfc12007,70,21600,9720,21600,21600em127,nsc12007,70,21600,9720,21600,21600l,21600,127,xe" filled="f">
                          <v:path arrowok="t" o:extrusionok="f" o:connecttype="custom" o:connectlocs="12,0;1999,1549;0,1549" o:connectangles="0,0,0"/>
                        </v:shape>
                        <v:shape id="Arc 3569" o:spid="_x0000_s1179"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" path="m,nfc17,,35,,53,,11982,,21653,9670,21653,21600em,nsc17,,35,,53,,11982,,21653,9670,21653,21600r-21600,l,xe" filled="f">
                          <v:path arrowok="t" o:extrusionok="f" o:connecttype="custom" o:connectlocs="0,0;2033,1789;5,1789" o:connectangles="0,0,0"/>
                        </v:shape>
                        <v:shape id="Arc 3570" o:spid="_x0000_s1180"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" path="m550,nfc12261,298,21600,9878,21600,21593em550,nsc12261,298,21600,9878,21600,21593l,21593,550,xe" filled="f">
                          <v:path arrowok="t" o:extrusionok="f" o:connecttype="custom" o:connectlocs="53,0;2072,2081;0,2081" o:connectangles="0,0,0"/>
                        </v:shape>
                        <v:shape id="Arc 3571" o:spid="_x0000_s1181"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" path="m,nfc25,,50,,76,,12005,,21676,9670,21676,21600em,nsc25,,50,,76,,12005,,21676,9670,21676,21600r-21600,l,xe" filled="f">
                          <v:path arrowok="t" o:extrusionok="f" o:connecttype="custom" o:connectlocs="0,0;1970,1197;7,1197" o:connectangles="0,0,0"/>
                        </v:shape>
                      </v:group>
                      <v:group id="Group 3572" o:spid="_x0000_s1182" style="position:absolute;left:12;top:537;width:512;height:220;rotation:-11530017fd"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">
                        <v:shape id="Arc 3573" o:spid="_x0000_s1183"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" path="m127,nfc12007,70,21600,9720,21600,21600em127,nsc12007,70,21600,9720,21600,21600l,21600,127,xe" filled="f">
                          <v:path arrowok="t" o:extrusionok="f" o:connecttype="custom" o:connectlocs="12,0;1999,1549;0,1549" o:connectangles="0,0,0"/>
                        </v:shape>
                        <v:shape id="Arc 3574" o:spid="_x0000_s1184"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" path="m,nfc17,,35,,53,,11982,,21653,9670,21653,21600em,nsc17,,35,,53,,11982,,21653,9670,21653,21600r-21600,l,xe" filled="f">
                          <v:path arrowok="t" o:extrusionok="f" o:connecttype="custom" o:connectlocs="0,0;2033,1789;5,1789" o:connectangles="0,0,0"/>
                        </v:shape>
                        <v:shape id="Arc 3575" o:spid="_x0000_s1185"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" path="m550,nfc12261,298,21600,9878,21600,21593em550,nsc12261,298,21600,9878,21600,21593l,21593,550,xe" filled="f">
                          <v:path arrowok="t" o:extrusionok="f" o:connecttype="custom" o:connectlocs="53,0;2072,2081;0,2081" o:connectangles="0,0,0"/>
                        </v:shape>
                        <v:shape id="Arc 3576" o:spid="_x0000_s1186"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" path="m,nfc25,,50,,76,,12005,,21676,9670,21676,21600em,nsc25,,50,,76,,12005,,21676,9670,21676,21600r-21600,l,xe" filled="f">
                          <v:path arrowok="t" o:extrusionok="f" o:connecttype="custom" o:connectlocs="0,0;1970,1197;7,1197" o:connectangles="0,0,0"/>
                        </v:shape>
                      </v:group>
                      <v:group id="Group 3577" o:spid="_x0000_s1187" style="position:absolute;top:339;width:536;height:203;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">
                        <v:shape id="Arc 3578" o:spid="_x0000_s1188"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" path="m127,nfc12007,70,21600,9720,21600,21600em127,nsc12007,70,21600,9720,21600,21600l,21600,127,xe" filled="f">
                          <v:path arrowok="t" o:extrusionok="f" o:connecttype="custom" o:connectlocs="12,0;1999,1549;0,1549" o:connectangles="0,0,0"/>
                        </v:shape>
                        <v:shape id="Arc 3579" o:spid="_x0000_s1189"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" path="m,nfc17,,35,,53,,11982,,21653,9670,21653,21600em,nsc17,,35,,53,,11982,,21653,9670,21653,21600r-21600,l,xe" filled="f">
                          <v:path arrowok="t" o:extrusionok="f" o:connecttype="custom" o:connectlocs="0,0;2033,1789;5,1789" o:connectangles="0,0,0"/>
                        </v:shape>
                        <v:shape id="Arc 3580" o:spid="_x0000_s1190"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" path="m550,nfc12261,298,21600,9878,21600,21593em550,nsc12261,298,21600,9878,21600,21593l,21593,550,xe" filled="f">
                          <v:path arrowok="t" o:extrusionok="f" o:connecttype="custom" o:connectlocs="53,0;2072,2081;0,2081" o:connectangles="0,0,0"/>
                        </v:shape>
                        <v:shape id="Arc 3581" o:spid="_x0000_s1191"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" path="m,nfc25,,50,,76,,12005,,21676,9670,21676,21600em,nsc25,,50,,76,,12005,,21676,9670,21676,21600r-21600,l,xe" filled="f">
                          <v:path arrowok="t" o:extrusionok="f" o:connecttype="custom" o:connectlocs="0,0;1970,1197;7,1197" o:connectangles="0,0,0"/>
                        </v:shape>
                      </v:group>
                      <v:group id="Group 3582" o:spid="_x0000_s1192" style="position:absolute;left:1303;top:558;width:514;height:203;rotation:11702938fd;flip:x" coordsize="2081,21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">
                        <v:shape id="Arc 3583" o:spid="_x0000_s1193" style="position:absolute;left:-219;top:265;width:1999;height:1549;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" path="m127,nfc12007,70,21600,9720,21600,21600em127,nsc12007,70,21600,9720,21600,21600l,21600,127,xe" filled="f">
                          <v:path arrowok="t" o:extrusionok="f" o:connecttype="custom" o:connectlocs="12,0;1999,1549;0,1549" o:connectangles="0,0,0"/>
                        </v:shape>
                        <v:shape id="Arc 3584" o:spid="_x0000_s1194" style="position:absolute;left:-117;top:187;width:2033;height:1789;rotation:90;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" path="m,nfc17,,35,,53,,11982,,21653,9670,21653,21600em,nsc17,,35,,53,,11982,,21653,9670,21653,21600r-21600,l,xe" filled="f">
                          <v:path arrowok="t" o:extrusionok="f" o:connecttype="custom" o:connectlocs="0,0;2033,1789;5,1789" o:connectangles="0,0,0"/>
                        </v:shape>
                        <v:shape id="Arc 3585" o:spid="_x0000_s1195" style="position:absolute;left:5;top:92;width:2072;height:2081;rotation:90;visibility:visible;mso-wrap-style:square;v-text-anchor:top" coordsize="21600,215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" path="m550,nfc12261,298,21600,9878,21600,21593em550,nsc12261,298,21600,9878,21600,21593l,21593,550,xe" filled="f">
                          <v:path arrowok="t" o:extrusionok="f" o:connecttype="custom" o:connectlocs="53,0;2072,2081;0,2081" o:connectangles="0,0,0"/>
                        </v:shape>
                        <v:shape id="Arc 3586" o:spid="_x0000_s1196" style="position:absolute;left:-386;top:384;width:1970;height:1197;rotation:9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" path="m,nfc25,,50,,76,,12005,,21676,9670,21676,21600em,nsc25,,50,,76,,12005,,21676,9670,21676,21600r-21600,l,xe" filled="f">
                          <v:path arrowok="t" o:extrusionok="f" o:connecttype="custom" o:connectlocs="0,0;1970,1197;7,1197" o:connectangles="0,0,0"/>
                        </v:shape>
                      </v:group>
                      <v:group id="Group 3587" o:spid="_x0000_s1197" style="position:absolute;left:68;width:1516;height:361" coordsize="1516,3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Arc 3588" o:spid="_x0000_s1198" style="position:absolute;left:66;top:116;width:302;height:237;rotation:17892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" path="m127,nfc12007,70,21600,9720,21600,21600em127,nsc12007,70,21600,9720,21600,21600l,21600,127,xe" filled="f">
                          <v:stroke endarrow="classic"/>
                          <v:path arrowok="t" o:extrusionok="f" o:connecttype="custom" o:connectlocs="2,0;302,237;0,237" o:connectangles="0,0,0"/>
                        </v:shape>
                        <v:shape id="Arc 3589" o:spid="_x0000_s1199" style="position:absolute;top:76;width:306;height:274;rotation:69907fd;flip:x;visibility:visible;mso-wrap-style:square;v-text-anchor:top" coordsize="216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" path="m,nfc17,,35,,53,,11982,,21653,9670,21653,21600em,nsc17,,35,,53,,11982,,21653,9670,21653,21600r-21600,l,xe" filled="f">
                          <v:stroke endarrow="classic"/>
                          <v:path arrowok="t" o:extrusionok="f" o:connecttype="custom" o:connectlocs="0,0;306,274;1,274" o:connectangles="0,0,0"/>
                        </v:shape>
                        <v:shape id="Arc 3590" o:spid="_x0000_s1200" style="position:absolute;left:160;top:178;width:297;height:183;rotation:-58460fd;flip:x;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" path="m,nfc25,,50,,76,,12005,,21676,9670,21676,21600em,nsc25,,50,,76,,12005,,21676,9670,21676,21600r-21600,l,xe" filled="f">
                          <v:stroke endarrow="classic"/>
                          <v:path arrowok="t" o:extrusionok="f" o:connecttype="custom" o:connectlocs="0,0;297,183;1,183" o:connectangles="0,0,0"/>
                        </v:shape>
                        <v:shape id="Unknown Shape" o:spid="_x0000_s1201" style="position:absolute;left:431;top:150;width:803;height:28;visibility:visible;mso-wrap-style:square;v-text-anchor:top" coordsize="124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" path="m,69c145,44,291,20,426,10,561,,671,,808,10v137,10,364,46,438,59e" filled="f">
                          <v:path arrowok="t" o:connecttype="custom" o:connectlocs="0,28;275,4;521,4;803,28" o:connectangles="0,0,0,0"/>
                        </v:shape>
                        <v:shape id="Unknown Shape" o:spid="_x0000_s1202" style="position:absolute;left:351;top:66;width:1049;height:4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" path="m,117c169,75,338,34,523,17,708,,929,,1109,17v180,17,410,78,492,100e" filled="f">
                          <v:path arrowok="t" o:connecttype="custom" o:connectlocs="0,46;343,7;727,7;1049,46" o:connectangles="0,0,0,0"/>
                        </v:shape>
                        <v:shape id="Unknown Shape" o:spid="_x0000_s1203" style="position:absolute;left:263;width:1253;height:76;visibility:visible;mso-wrap-style:square;v-text-anchor:top" coordsize="1601,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" path="m,117c169,75,338,34,523,17,708,,929,,1109,17v180,17,410,78,492,100e" filled="f">
                          <v:path arrowok="t" o:connecttype="custom" o:connectlocs="0,76;409,11;868,11;1253,76" o:connectangles="0,0,0,0"/>
                        </v:shape>
                      </v:group>
                      <v:group id="Group 3594" o:spid="_x0000_s1204" style="position:absolute;left:1282;top:605;width:470;height:380" coordsize="470,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">
                        <v:shape id="Arc 3595" o:spid="_x0000_s1205" style="position:absolute;left:101;top:133;width:302;height:247;rotation:-11639998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" path="m127,nfc12007,70,21600,9720,21600,21600em127,nsc12007,70,21600,9720,21600,21600l,21600,127,xe" filled="f">
                          <v:stroke startarrow="classic"/>
                          <v:path arrowok="t" o:extrusionok="f" o:connecttype="custom" o:connectlocs="2,0;302,247;0,247" o:connectangles="0,0,0"/>
                        </v:shape>
                        <v:shape id="Arc 3596" o:spid="_x0000_s1206" style="position:absolute;left:171;width:299;height:378;rotation:-10663140fd;flip:x;visibility:visible;mso-wrap-style:square;v-text-anchor:top" coordsize="17604,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" path="m,nfc17,,35,,53,,7013,,13547,3354,17604,9009em,nsc17,,35,,53,,7013,,13547,3354,17604,9009l53,21600,,xe" filled="f">
                          <v:stroke startarrow="classic"/>
                          <v:path arrowok="t" o:extrusionok="f" o:connecttype="custom" o:connectlocs="0,0;299,158;1,378" o:connectangles="0,0,0"/>
                        </v:shape>
                        <v:shape id="Arc 3597" o:spid="_x0000_s1207" style="position:absolute;top:135;width:309;height:191;rotation:11668996fd;flip:x;visibility:visible;mso-wrap-style:square;v-text-anchor:top" coordsize="2257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" path="m,22nfc324,7,649,,975,,12904,,22575,9670,22575,21600em,22nsc324,7,649,,975,,12904,,22575,9670,22575,21600r-21600,l,22xe" filled="f">
                          <v:stroke startarrow="classic"/>
                          <v:path arrowok="t" o:extrusionok="f" o:connecttype="custom" o:connectlocs="0,0;309,191;13,191" o:connectangles="0,0,0"/>
                        </v:shape>
                      </v:group>
                      <v:group id="Group 3598" o:spid="_x0000_s1208" style="position:absolute;left:71;top:733;width:1444;height:371" coordsize="1444,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">
                        <v:shape id="Arc 3599" o:spid="_x0000_s1209" style="position:absolute;left:63;top:7;width:302;height:228;rotation:1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" path="m127,nfc12007,70,21600,9720,21600,21600em127,nsc12007,70,21600,9720,21600,21600l,21600,127,xe" filled="f">
                          <v:stroke endarrow="classic"/>
                          <v:path arrowok="t" o:extrusionok="f" o:connecttype="custom" o:connectlocs="2,0;302,228;0,228" o:connectangles="0,0,0"/>
                        </v:shape>
                        <v:shape id="Arc 3600" o:spid="_x0000_s1210" style="position:absolute;width:305;height:295;rotation:180;visibility:visible;mso-wrap-style:square;v-text-anchor:top" coordsize="21600,20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" path="m5958,-1nfc15218,2657,21600,11127,21600,20762em5958,-1nsc15218,2657,21600,11127,21600,20762l,20762,5958,-1xe" filled="f">
                          <v:stroke endarrow="classic"/>
                          <v:path arrowok="t" o:extrusionok="f" o:connecttype="custom" o:connectlocs="84,0;305,295;0,295" o:connectangles="0,0,0"/>
                        </v:shape>
                        <v:group id="Group 3601" o:spid="_x0000_s1211" style="position:absolute;left:148;top:14;width:1296;height:357" coordsize="1296,3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">
                          <v:shape id="Arc 3602" o:spid="_x0000_s1212" style="position:absolute;width:297;height:176;rotation:180;visibility:visible;mso-wrap-style:square;v-text-anchor:top" coordsize="21676,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" path="m,nfc25,,50,,76,,12005,,21676,9670,21676,21600em,nsc25,,50,,76,,12005,,21676,9670,21676,21600r-21600,l,xe" filled="f">
                            <v:stroke endarrow="classic"/>
                            <v:path arrowok="t" o:extrusionok="f" o:connecttype="custom" o:connectlocs="0,0;297,176;1,176" o:connectangles="0,0,0"/>
                          </v:shape>
                          <v:shape id="Unknown Shape" o:spid="_x0000_s1213" style="position:absolute;left:280;top:176;width:814;height:23;visibility:visible;mso-wrap-style:square;v-text-anchor:top" coordsize="126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" path="m,c152,29,304,58,515,58,726,58,995,29,1264,e" filled="f">
                            <v:path arrowok="t" o:connecttype="custom" o:connectlocs="0,0;332,23;814,0" o:connectangles="0,0,0"/>
                          </v:shape>
                          <v:shape id="Unknown Shape" o:spid="_x0000_s1214" style="position:absolute;left:200;top:221;width:1026;height:63;visibility:visible;mso-wrap-style:square;v-text-anchor:top" coordsize="1593,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" path="m,c246,72,493,144,758,151v265,7,550,-50,835,-107e" filled="f">
                            <v:path arrowok="t" o:connecttype="custom" o:connectlocs="0,0;488,60;1026,18" o:connectangles="0,0,0"/>
                          </v:shape>
                          <v:shape id="Unknown Shape" o:spid="_x0000_s1215" style="position:absolute;left:9;top:270;width:1287;height:87;visibility:visible;mso-wrap-style:square;v-text-anchor:top" coordsize="1998,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" path="m,c360,107,721,215,1054,216v333,1,638,-104,944,-209e" filled="f">
                            <v:path arrowok="t" o:connecttype="custom" o:connectlocs="0,0;679,87;1287,3" o:connectangles="0,0,0"/>
                          </v:shape>
                        </v:group>
                      </v:group>
                    </v:group>
                  </v:group>
                  <v:shape id="Text Box 3606" o:spid="_x0000_s1216" type="#_x0000_t202" style="position:absolute;top:579;width:774;height:5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" filled="f" stroked="f">
                    <v:textbox>
                      <w:txbxContent>
                        <w:p w:rsidR="00AD08F9" w:rsidRPr="00DC74DD" w:rsidRDefault="00AD08F9" w:rsidP="00AD08F9">
                          <w:pPr>
                            <w:ind w:left="0"/>
                            <w:rPr>
                              <w:rFonts w:ascii="Times New Roman" w:hAnsi="Times New Roman"/>
                              <w:b/>
                            </w:rPr>
                          </w:pPr>
                          <w:r w:rsidRPr="00DC74DD">
                            <w:rPr>
                              <w:rFonts w:ascii="Times New Roman" w:hAnsi="Times New Roman"/>
                              <w:b/>
                            </w:rPr>
                            <w:t>C.</w:t>
                          </w:r>
                        </w:p>
                      </w:txbxContent>
                    </v:textbox>
                  </v:shape>
                </v:group>
              </v:group>
            </w:pict>
          </mc:Fallback>
        </mc:AlternateContent>
      </w:r>
    </w:p>
    <w:p w:rsidR="00AD08F9" w:rsidRPr="00DC74DD"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nl-NL"/>
        </w:rPr>
      </w:pPr>
    </w:p>
    <w:p w:rsidR="00AD08F9" w:rsidRPr="00DC74DD"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nl-NL"/>
        </w:rPr>
      </w:pPr>
    </w:p>
    <w:p w:rsidR="00AD08F9" w:rsidRPr="00DC74DD"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nl-NL"/>
        </w:rPr>
      </w:pPr>
    </w:p>
    <w:p w:rsidR="00AD08F9" w:rsidRPr="00DC74DD" w:rsidRDefault="00AD08F9" w:rsidP="00AD08F9">
      <w:pPr>
        <w:pStyle w:val="oancuaDanhsach"/>
        <w:widowControl w:val="0"/>
        <w:spacing w:before="0"/>
        <w:ind w:left="-284" w:right="0"/>
        <w:rPr>
          <w:rFonts w:ascii="Times New Roman" w:hAnsi="Times New Roman" w:cs="Times New Roman"/>
          <w:b/>
          <w:sz w:val="24"/>
          <w:szCs w:val="24"/>
        </w:rPr>
      </w:pPr>
    </w:p>
    <w:p w:rsidR="00AD08F9" w:rsidRPr="00DC74DD" w:rsidRDefault="00AD08F9" w:rsidP="00AD08F9">
      <w:pPr>
        <w:pStyle w:val="oancuaDanhsach"/>
        <w:spacing w:before="0" w:line="276" w:lineRule="auto"/>
        <w:ind w:left="-284" w:right="0"/>
        <w:rPr>
          <w:rFonts w:ascii="Times New Roman" w:hAnsi="Times New Roman" w:cs="Times New Roman"/>
          <w:sz w:val="24"/>
          <w:szCs w:val="24"/>
        </w:rPr>
      </w:pPr>
    </w:p>
    <w:p w:rsidR="00AD08F9" w:rsidRPr="00162275" w:rsidRDefault="00AD08F9" w:rsidP="00AD08F9">
      <w:pPr>
        <w:pStyle w:val="oancuaDanhsach"/>
        <w:spacing w:before="0" w:line="276" w:lineRule="auto"/>
        <w:ind w:left="-284" w:right="0"/>
        <w:rPr>
          <w:rFonts w:ascii="Times New Roman" w:hAnsi="Times New Roman" w:cs="Times New Roman"/>
          <w:sz w:val="24"/>
          <w:szCs w:val="24"/>
        </w:rPr>
      </w:pPr>
      <w:r>
        <w:rPr>
          <w:rFonts w:ascii="Times New Roman" w:hAnsi="Times New Roman" w:cs="Times New Roman"/>
          <w:b/>
          <w:sz w:val="24"/>
          <w:szCs w:val="24"/>
        </w:rPr>
        <w:t xml:space="preserve">Hướng dẫn: </w:t>
      </w:r>
      <w:r>
        <w:rPr>
          <w:rFonts w:ascii="Times New Roman" w:hAnsi="Times New Roman" w:cs="Times New Roman"/>
          <w:sz w:val="24"/>
          <w:szCs w:val="24"/>
        </w:rPr>
        <w:t>Dùng quy tắc nắm bàn tay phải =&gt; đáp án B</w:t>
      </w:r>
    </w:p>
    <w:p w:rsidR="00AD08F9" w:rsidRPr="00DC74DD" w:rsidRDefault="00AD08F9" w:rsidP="00AD08F9">
      <w:pPr>
        <w:pStyle w:val="oancuaDanhsach"/>
        <w:spacing w:before="0" w:line="276" w:lineRule="auto"/>
        <w:ind w:left="-284" w:right="0"/>
        <w:rPr>
          <w:rFonts w:ascii="Times New Roman" w:hAnsi="Times New Roman" w:cs="Times New Roman"/>
          <w:b/>
          <w:sz w:val="24"/>
          <w:szCs w:val="24"/>
        </w:rPr>
      </w:pPr>
      <w:r w:rsidRPr="00DC74DD">
        <w:rPr>
          <w:rFonts w:ascii="Times New Roman" w:hAnsi="Times New Roman" w:cs="Times New Roman"/>
          <w:b/>
          <w:sz w:val="24"/>
          <w:szCs w:val="24"/>
        </w:rPr>
        <w:t xml:space="preserve">Câu 20. </w:t>
      </w:r>
      <w:r w:rsidRPr="00DC74DD">
        <w:rPr>
          <w:rFonts w:ascii="Times New Roman" w:hAnsi="Times New Roman" w:cs="Times New Roman"/>
          <w:sz w:val="24"/>
          <w:szCs w:val="24"/>
        </w:rPr>
        <w:t xml:space="preserve">Lực từ tác dụng lên đoạn dây dẫn </w:t>
      </w:r>
      <w:r w:rsidRPr="00DC74DD">
        <w:rPr>
          <w:rFonts w:ascii="Times New Roman" w:hAnsi="Times New Roman" w:cs="Times New Roman"/>
          <w:b/>
          <w:sz w:val="24"/>
          <w:szCs w:val="24"/>
        </w:rPr>
        <w:t>không</w:t>
      </w:r>
      <w:r w:rsidRPr="00DC74DD">
        <w:rPr>
          <w:rFonts w:ascii="Times New Roman" w:hAnsi="Times New Roman" w:cs="Times New Roman"/>
          <w:sz w:val="24"/>
          <w:szCs w:val="24"/>
        </w:rPr>
        <w:t xml:space="preserve"> phụ thuộc trực tiếp vào</w:t>
      </w:r>
    </w:p>
    <w:p w:rsidR="00AD08F9" w:rsidRPr="00DC74DD" w:rsidRDefault="00AD08F9" w:rsidP="00AD08F9">
      <w:pPr>
        <w:pStyle w:val="oancuaDanhsach"/>
        <w:spacing w:before="0"/>
        <w:ind w:left="-284" w:right="35"/>
        <w:rPr>
          <w:rFonts w:ascii="Times New Roman" w:hAnsi="Times New Roman" w:cs="Times New Roman"/>
          <w:b/>
          <w:sz w:val="24"/>
          <w:szCs w:val="24"/>
        </w:rPr>
      </w:pPr>
      <w:r>
        <w:rPr>
          <w:rFonts w:ascii="Times New Roman" w:hAnsi="Times New Roman" w:cs="Times New Roman"/>
          <w:b/>
          <w:sz w:val="24"/>
          <w:szCs w:val="24"/>
        </w:rPr>
        <w:t>Đáp án C (</w:t>
      </w:r>
      <w:r>
        <w:rPr>
          <w:rFonts w:ascii="Times New Roman" w:hAnsi="Times New Roman" w:cs="Times New Roman"/>
          <w:sz w:val="24"/>
          <w:szCs w:val="24"/>
        </w:rPr>
        <w:t>F = Bilsinα =&gt; không phụ thuộc trực tiếp vào điện trở</w:t>
      </w:r>
      <w:r>
        <w:rPr>
          <w:rFonts w:ascii="Times New Roman" w:hAnsi="Times New Roman" w:cs="Times New Roman"/>
          <w:b/>
          <w:sz w:val="24"/>
          <w:szCs w:val="24"/>
        </w:rPr>
        <w:t>)</w:t>
      </w:r>
    </w:p>
    <w:p w:rsidR="00AD08F9" w:rsidRPr="00DC74DD" w:rsidRDefault="00AD08F9" w:rsidP="00AD08F9">
      <w:pPr>
        <w:pStyle w:val="oancuaDanhsach"/>
        <w:widowControl w:val="0"/>
        <w:spacing w:before="0"/>
        <w:ind w:left="-284" w:right="0"/>
        <w:rPr>
          <w:rFonts w:ascii="Times New Roman" w:hAnsi="Times New Roman" w:cs="Times New Roman"/>
          <w:b/>
          <w:sz w:val="24"/>
          <w:szCs w:val="24"/>
        </w:rPr>
      </w:pPr>
      <w:r w:rsidRPr="00DC74DD">
        <w:rPr>
          <w:rFonts w:ascii="Times New Roman" w:hAnsi="Times New Roman" w:cs="Times New Roman"/>
          <w:b/>
          <w:sz w:val="24"/>
          <w:szCs w:val="24"/>
        </w:rPr>
        <w:t xml:space="preserve">Câu 21. </w:t>
      </w:r>
      <w:r w:rsidRPr="00DC74DD">
        <w:rPr>
          <w:rFonts w:ascii="Times New Roman" w:hAnsi="Times New Roman" w:cs="Times New Roman"/>
          <w:sz w:val="24"/>
          <w:szCs w:val="24"/>
        </w:rPr>
        <w:t>Một điện tích chuyển động tròn đều dưới tác dụng của lực Lo – ren – xơ, bán kính quỹ đạo của điện tích không phụ thuộc vào</w:t>
      </w:r>
      <w:r>
        <w:rPr>
          <w:rFonts w:ascii="Times New Roman" w:hAnsi="Times New Roman" w:cs="Times New Roman"/>
          <w:sz w:val="24"/>
          <w:szCs w:val="24"/>
        </w:rPr>
        <w:t xml:space="preserve"> </w:t>
      </w:r>
      <w:r w:rsidRPr="00DC74DD">
        <w:rPr>
          <w:rFonts w:ascii="Times New Roman" w:hAnsi="Times New Roman" w:cs="Times New Roman"/>
          <w:sz w:val="24"/>
          <w:szCs w:val="24"/>
        </w:rPr>
        <w:t>kích thước của điện tích.</w:t>
      </w:r>
    </w:p>
    <w:p w:rsidR="00AD08F9" w:rsidRPr="00C143BC" w:rsidRDefault="00AD08F9" w:rsidP="00AD08F9">
      <w:pPr>
        <w:pStyle w:val="oancuaDanhsach"/>
        <w:widowControl w:val="0"/>
        <w:spacing w:before="0"/>
        <w:ind w:left="-284" w:right="0"/>
        <w:rPr>
          <w:rFonts w:ascii="Times New Roman" w:hAnsi="Times New Roman" w:cs="Times New Roman"/>
          <w:sz w:val="24"/>
          <w:szCs w:val="24"/>
        </w:rPr>
      </w:pPr>
      <w:r>
        <w:rPr>
          <w:rFonts w:ascii="Times New Roman" w:hAnsi="Times New Roman" w:cs="Times New Roman"/>
          <w:b/>
          <w:sz w:val="24"/>
          <w:szCs w:val="24"/>
        </w:rPr>
        <w:t xml:space="preserve">Hướng dẫn: </w:t>
      </w:r>
      <w:r>
        <w:rPr>
          <w:rFonts w:ascii="Times New Roman" w:hAnsi="Times New Roman" w:cs="Times New Roman"/>
          <w:sz w:val="24"/>
          <w:szCs w:val="24"/>
        </w:rPr>
        <w:t>R = mv/qB =&gt; không phụ thuộc vào kích thước điện tích.</w:t>
      </w:r>
    </w:p>
    <w:p w:rsidR="00AD08F9" w:rsidRPr="00DC74DD" w:rsidRDefault="00AD08F9" w:rsidP="00AD08F9">
      <w:pPr>
        <w:pStyle w:val="oancuaDanhsach"/>
        <w:widowControl w:val="0"/>
        <w:spacing w:before="0"/>
        <w:ind w:left="-284" w:right="0"/>
        <w:rPr>
          <w:rFonts w:ascii="Times New Roman" w:hAnsi="Times New Roman" w:cs="Times New Roman"/>
          <w:b/>
          <w:sz w:val="24"/>
          <w:szCs w:val="24"/>
        </w:rPr>
      </w:pPr>
      <w:r w:rsidRPr="00DC74DD">
        <w:rPr>
          <w:rFonts w:ascii="Times New Roman" w:hAnsi="Times New Roman" w:cs="Times New Roman"/>
          <w:b/>
          <w:sz w:val="24"/>
          <w:szCs w:val="24"/>
        </w:rPr>
        <w:t xml:space="preserve">Câu 22. </w:t>
      </w:r>
      <w:r w:rsidRPr="00DC74DD">
        <w:rPr>
          <w:rFonts w:ascii="Times New Roman" w:hAnsi="Times New Roman" w:cs="Times New Roman"/>
          <w:sz w:val="24"/>
          <w:szCs w:val="24"/>
        </w:rPr>
        <w:t>Câu nào dưới đây nói về lực Lo-ren-xơ là đúng ?</w:t>
      </w:r>
    </w:p>
    <w:p w:rsidR="00AD08F9" w:rsidRPr="00C143BC" w:rsidRDefault="00AD08F9" w:rsidP="00AD08F9">
      <w:pPr>
        <w:tabs>
          <w:tab w:val="left" w:pos="283"/>
          <w:tab w:val="left" w:pos="2835"/>
          <w:tab w:val="left" w:pos="5386"/>
          <w:tab w:val="left" w:pos="7937"/>
        </w:tabs>
        <w:ind w:left="-284" w:firstLine="283"/>
        <w:rPr>
          <w:rFonts w:ascii="Times New Roman" w:hAnsi="Times New Roman" w:cs="Times New Roman"/>
          <w:sz w:val="24"/>
          <w:szCs w:val="24"/>
        </w:rPr>
      </w:pPr>
      <w:r>
        <w:rPr>
          <w:rFonts w:ascii="Times New Roman" w:hAnsi="Times New Roman" w:cs="Times New Roman"/>
          <w:b/>
          <w:sz w:val="24"/>
          <w:szCs w:val="24"/>
        </w:rPr>
        <w:t>Hướng dẫn</w:t>
      </w:r>
      <w:r>
        <w:rPr>
          <w:rFonts w:ascii="Times New Roman" w:hAnsi="Times New Roman" w:cs="Times New Roman"/>
          <w:sz w:val="24"/>
          <w:szCs w:val="24"/>
        </w:rPr>
        <w:t>: Theo định nghĩa =&gt; Đáp án D</w:t>
      </w:r>
    </w:p>
    <w:p w:rsidR="00AD08F9" w:rsidRPr="00DC74DD" w:rsidRDefault="00AD08F9" w:rsidP="00AD08F9">
      <w:pPr>
        <w:pStyle w:val="oancuaDanhsach"/>
        <w:spacing w:before="0" w:line="276" w:lineRule="auto"/>
        <w:ind w:left="-284" w:right="0"/>
        <w:rPr>
          <w:rFonts w:ascii="Times New Roman" w:hAnsi="Times New Roman" w:cs="Times New Roman"/>
          <w:b/>
          <w:sz w:val="24"/>
          <w:szCs w:val="24"/>
        </w:rPr>
      </w:pPr>
      <w:r w:rsidRPr="00DC74DD">
        <w:rPr>
          <w:rFonts w:ascii="Times New Roman" w:hAnsi="Times New Roman" w:cs="Times New Roman"/>
          <w:b/>
          <w:sz w:val="24"/>
          <w:szCs w:val="24"/>
        </w:rPr>
        <w:t>Câu 23.</w:t>
      </w:r>
      <w:r w:rsidRPr="00DC74DD">
        <w:rPr>
          <w:rFonts w:ascii="Times New Roman" w:hAnsi="Times New Roman" w:cs="Times New Roman"/>
          <w:sz w:val="24"/>
          <w:szCs w:val="24"/>
        </w:rPr>
        <w:t xml:space="preserve"> Lực từ tác dụng lên đoạn dòng điện có phương</w:t>
      </w:r>
    </w:p>
    <w:p w:rsidR="00AD08F9" w:rsidRDefault="00AD08F9" w:rsidP="00AD08F9">
      <w:pPr>
        <w:tabs>
          <w:tab w:val="left" w:pos="283"/>
          <w:tab w:val="left" w:pos="2835"/>
          <w:tab w:val="left" w:pos="5386"/>
          <w:tab w:val="left" w:pos="7937"/>
        </w:tabs>
        <w:ind w:left="-284" w:firstLine="283"/>
        <w:rPr>
          <w:rFonts w:ascii="Times New Roman" w:hAnsi="Times New Roman" w:cs="Times New Roman"/>
          <w:sz w:val="24"/>
          <w:szCs w:val="24"/>
        </w:rPr>
      </w:pPr>
      <w:r>
        <w:rPr>
          <w:rFonts w:ascii="Times New Roman" w:hAnsi="Times New Roman" w:cs="Times New Roman"/>
          <w:b/>
          <w:sz w:val="24"/>
          <w:szCs w:val="24"/>
        </w:rPr>
        <w:t xml:space="preserve">Hướng dẫn: </w:t>
      </w:r>
      <w:r>
        <w:rPr>
          <w:rFonts w:ascii="Times New Roman" w:hAnsi="Times New Roman" w:cs="Times New Roman"/>
          <w:sz w:val="24"/>
          <w:szCs w:val="24"/>
        </w:rPr>
        <w:t>Lực từ luôn vuông góc với cảm ứng từ và cường độ dòng điện nên nó vuông góc với mặt phẳng chứa đoạn dòng điên và cảm ứng từ</w:t>
      </w:r>
    </w:p>
    <w:p w:rsidR="00AD08F9" w:rsidRPr="00C143BC" w:rsidRDefault="00AD08F9" w:rsidP="00AD08F9">
      <w:pPr>
        <w:tabs>
          <w:tab w:val="left" w:pos="283"/>
          <w:tab w:val="left" w:pos="2835"/>
          <w:tab w:val="left" w:pos="5386"/>
          <w:tab w:val="left" w:pos="7937"/>
        </w:tabs>
        <w:ind w:left="-284" w:firstLine="283"/>
        <w:rPr>
          <w:rFonts w:ascii="Times New Roman" w:hAnsi="Times New Roman" w:cs="Times New Roman"/>
          <w:sz w:val="24"/>
          <w:szCs w:val="24"/>
        </w:rPr>
      </w:pPr>
      <w:r>
        <w:rPr>
          <w:rFonts w:ascii="Times New Roman" w:hAnsi="Times New Roman" w:cs="Times New Roman"/>
          <w:b/>
          <w:sz w:val="24"/>
          <w:szCs w:val="24"/>
        </w:rPr>
        <w:t>=&gt; Đáp án B</w:t>
      </w:r>
    </w:p>
    <w:p w:rsidR="00AD08F9" w:rsidRPr="00DC74DD" w:rsidRDefault="00AD08F9" w:rsidP="00AD08F9">
      <w:pPr>
        <w:pStyle w:val="oancuaDanhsach"/>
        <w:widowControl w:val="0"/>
        <w:spacing w:before="0"/>
        <w:ind w:left="-284" w:right="0"/>
        <w:rPr>
          <w:rFonts w:ascii="Times New Roman" w:hAnsi="Times New Roman" w:cs="Times New Roman"/>
          <w:b/>
          <w:sz w:val="24"/>
          <w:szCs w:val="24"/>
        </w:rPr>
      </w:pPr>
      <w:r w:rsidRPr="00DC74DD">
        <w:rPr>
          <w:rFonts w:ascii="Times New Roman" w:hAnsi="Times New Roman" w:cs="Times New Roman"/>
          <w:b/>
          <w:sz w:val="24"/>
          <w:szCs w:val="24"/>
        </w:rPr>
        <w:t xml:space="preserve">Câu 24. </w:t>
      </w:r>
      <w:r w:rsidRPr="00DC74DD">
        <w:rPr>
          <w:rFonts w:ascii="Times New Roman" w:hAnsi="Times New Roman" w:cs="Times New Roman"/>
          <w:sz w:val="24"/>
          <w:szCs w:val="24"/>
        </w:rPr>
        <w:t>Một hạt mang điện có thể chuyển động thẳng với vận tốc không đổi trong từ trường đều được không?</w:t>
      </w:r>
    </w:p>
    <w:p w:rsidR="00AD08F9" w:rsidRPr="00DC74DD" w:rsidRDefault="00AD08F9" w:rsidP="00AD08F9">
      <w:pPr>
        <w:tabs>
          <w:tab w:val="left" w:pos="283"/>
          <w:tab w:val="left" w:pos="2835"/>
          <w:tab w:val="left" w:pos="5386"/>
          <w:tab w:val="left" w:pos="7937"/>
        </w:tabs>
        <w:ind w:left="-284" w:firstLine="283"/>
        <w:rPr>
          <w:rFonts w:ascii="Times New Roman" w:hAnsi="Times New Roman" w:cs="Times New Roman"/>
          <w:b/>
          <w:sz w:val="24"/>
          <w:szCs w:val="24"/>
        </w:rPr>
      </w:pPr>
      <w:r>
        <w:rPr>
          <w:rFonts w:ascii="Times New Roman" w:hAnsi="Times New Roman" w:cs="Times New Roman"/>
          <w:b/>
          <w:sz w:val="24"/>
          <w:szCs w:val="24"/>
        </w:rPr>
        <w:t xml:space="preserve">Đáp án </w:t>
      </w:r>
      <w:r w:rsidRPr="00DC74DD">
        <w:rPr>
          <w:rFonts w:ascii="Times New Roman" w:hAnsi="Times New Roman" w:cs="Times New Roman"/>
          <w:b/>
          <w:sz w:val="24"/>
          <w:szCs w:val="24"/>
        </w:rPr>
        <w:t xml:space="preserve">C. </w:t>
      </w:r>
      <w:r w:rsidRPr="00DC74DD">
        <w:rPr>
          <w:rFonts w:ascii="Times New Roman" w:hAnsi="Times New Roman" w:cs="Times New Roman"/>
          <w:sz w:val="24"/>
          <w:szCs w:val="24"/>
        </w:rPr>
        <w:t>Có thể, nếu hạt chuyển động dọc theo đường sức của từ trường đề</w:t>
      </w:r>
      <w:r>
        <w:rPr>
          <w:rFonts w:ascii="Times New Roman" w:hAnsi="Times New Roman" w:cs="Times New Roman"/>
          <w:sz w:val="24"/>
          <w:szCs w:val="24"/>
        </w:rPr>
        <w:t>u vì khi đó lực Lorenxo = 0, theo định luật I Niuton hạt sẽ tiếp tục chuyển động thẳng đều</w:t>
      </w:r>
    </w:p>
    <w:p w:rsidR="00AD08F9" w:rsidRPr="00DC74DD" w:rsidRDefault="00AD08F9" w:rsidP="00AD08F9">
      <w:pPr>
        <w:tabs>
          <w:tab w:val="left" w:pos="283"/>
          <w:tab w:val="left" w:pos="2835"/>
          <w:tab w:val="left" w:pos="5386"/>
          <w:tab w:val="left" w:pos="7937"/>
        </w:tabs>
        <w:ind w:left="-284" w:firstLine="283"/>
        <w:rPr>
          <w:rFonts w:ascii="Times New Roman" w:hAnsi="Times New Roman" w:cs="Times New Roman"/>
          <w:sz w:val="24"/>
          <w:szCs w:val="24"/>
        </w:rPr>
      </w:pPr>
      <w:r w:rsidRPr="00DC74DD">
        <w:rPr>
          <w:rFonts w:ascii="Times New Roman" w:hAnsi="Times New Roman" w:cs="Times New Roman"/>
          <w:b/>
          <w:sz w:val="24"/>
          <w:szCs w:val="24"/>
        </w:rPr>
        <w:t xml:space="preserve">D. </w:t>
      </w:r>
      <w:r w:rsidRPr="00DC74DD">
        <w:rPr>
          <w:rFonts w:ascii="Times New Roman" w:hAnsi="Times New Roman" w:cs="Times New Roman"/>
          <w:sz w:val="24"/>
          <w:szCs w:val="24"/>
        </w:rPr>
        <w:t>Có thể, nếu hạt chuyển động vuông góc với đường sức từ của từ trường đều.</w:t>
      </w:r>
    </w:p>
    <w:p w:rsidR="00AD08F9" w:rsidRDefault="00AD08F9" w:rsidP="00AD08F9">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sz w:val="24"/>
          <w:szCs w:val="24"/>
        </w:rPr>
        <w:t xml:space="preserve">Câu 25. </w:t>
      </w:r>
      <w:r w:rsidRPr="00DC74DD">
        <w:rPr>
          <w:rFonts w:ascii="Times New Roman" w:hAnsi="Times New Roman" w:cs="Times New Roman"/>
          <w:sz w:val="24"/>
          <w:szCs w:val="24"/>
        </w:rPr>
        <w:t>Người ta dùng một dây dẫn có chiều dài 2m, đặt vào từ trường đều có B = 10</w:t>
      </w:r>
      <w:r w:rsidRPr="00DC74DD">
        <w:rPr>
          <w:rFonts w:ascii="Times New Roman" w:hAnsi="Times New Roman" w:cs="Times New Roman"/>
          <w:sz w:val="24"/>
          <w:szCs w:val="24"/>
          <w:vertAlign w:val="superscript"/>
        </w:rPr>
        <w:t>-2</w:t>
      </w:r>
      <w:r w:rsidRPr="00DC74DD">
        <w:rPr>
          <w:rFonts w:ascii="Times New Roman" w:hAnsi="Times New Roman" w:cs="Times New Roman"/>
          <w:sz w:val="24"/>
          <w:szCs w:val="24"/>
        </w:rPr>
        <w:t xml:space="preserve"> T, dây dẫn được đặt vuông góc với các đường sức, lực từ tác dụng lên dây dẫn là 1N, hãy xác định cường độ dòng điện chạy trong dây dẫn.</w:t>
      </w:r>
    </w:p>
    <w:p w:rsidR="00AD08F9" w:rsidRDefault="00AD08F9" w:rsidP="00AD08F9">
      <w:pPr>
        <w:tabs>
          <w:tab w:val="left" w:pos="2552"/>
          <w:tab w:val="left" w:pos="5103"/>
          <w:tab w:val="left" w:pos="7655"/>
        </w:tabs>
        <w:ind w:left="-284"/>
        <w:rPr>
          <w:rFonts w:ascii="Times New Roman" w:hAnsi="Times New Roman" w:cs="Times New Roman"/>
          <w:b/>
          <w:sz w:val="24"/>
          <w:szCs w:val="24"/>
        </w:rPr>
      </w:pPr>
      <w:r>
        <w:rPr>
          <w:rFonts w:ascii="Times New Roman" w:hAnsi="Times New Roman" w:cs="Times New Roman"/>
          <w:b/>
          <w:sz w:val="24"/>
          <w:szCs w:val="24"/>
        </w:rPr>
        <w:t>Hướng dẫn</w:t>
      </w:r>
    </w:p>
    <w:p w:rsidR="00AD08F9" w:rsidRDefault="00AD08F9" w:rsidP="00AD08F9">
      <w:pPr>
        <w:tabs>
          <w:tab w:val="left" w:pos="2552"/>
          <w:tab w:val="left" w:pos="5103"/>
          <w:tab w:val="left" w:pos="7655"/>
        </w:tabs>
        <w:ind w:left="-284"/>
        <w:rPr>
          <w:rFonts w:ascii="Times New Roman" w:hAnsi="Times New Roman" w:cs="Times New Roman"/>
          <w:sz w:val="24"/>
          <w:szCs w:val="24"/>
        </w:rPr>
      </w:pPr>
      <w:r>
        <w:rPr>
          <w:rFonts w:ascii="Times New Roman" w:hAnsi="Times New Roman" w:cs="Times New Roman"/>
          <w:sz w:val="24"/>
          <w:szCs w:val="24"/>
        </w:rPr>
        <w:t>Áp dụng công thức F = BIlsinα =&gt; I = 50A</w:t>
      </w:r>
    </w:p>
    <w:p w:rsidR="00AD08F9" w:rsidRPr="00C143BC" w:rsidRDefault="00AD08F9" w:rsidP="00AD08F9">
      <w:pPr>
        <w:tabs>
          <w:tab w:val="left" w:pos="2552"/>
          <w:tab w:val="left" w:pos="5103"/>
          <w:tab w:val="left" w:pos="7655"/>
        </w:tabs>
        <w:ind w:left="-284"/>
        <w:rPr>
          <w:rFonts w:ascii="Times New Roman" w:hAnsi="Times New Roman" w:cs="Times New Roman"/>
          <w:sz w:val="24"/>
          <w:szCs w:val="24"/>
        </w:rPr>
      </w:pPr>
      <w:r>
        <w:rPr>
          <w:rFonts w:ascii="Times New Roman" w:hAnsi="Times New Roman" w:cs="Times New Roman"/>
          <w:sz w:val="24"/>
          <w:szCs w:val="24"/>
        </w:rPr>
        <w:t>=&gt; Đáp án A</w:t>
      </w:r>
    </w:p>
    <w:p w:rsidR="00AD08F9" w:rsidRDefault="00AD08F9" w:rsidP="00AD08F9">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Câu 26:</w:t>
      </w:r>
      <w:r w:rsidRPr="00DC74DD">
        <w:rPr>
          <w:rFonts w:ascii="Times New Roman" w:hAnsi="Times New Roman" w:cs="Times New Roman"/>
          <w:sz w:val="24"/>
          <w:szCs w:val="24"/>
        </w:rPr>
        <w:t xml:space="preserve"> Một đoạn dây thẳng MN dài 6 cm, có dòng điện 5A, đặt trong từ trường đều có cảm ứng từ B = 0,5T. Lực từ tác dụng lên đoạn dây có độ lớn F = 7,5.10</w:t>
      </w:r>
      <w:r w:rsidRPr="00DC74DD">
        <w:rPr>
          <w:rFonts w:ascii="Times New Roman" w:hAnsi="Times New Roman" w:cs="Times New Roman"/>
          <w:sz w:val="24"/>
          <w:szCs w:val="24"/>
          <w:vertAlign w:val="superscript"/>
        </w:rPr>
        <w:t>-2</w:t>
      </w:r>
      <w:r w:rsidRPr="00DC74DD">
        <w:rPr>
          <w:rFonts w:ascii="Times New Roman" w:hAnsi="Times New Roman" w:cs="Times New Roman"/>
          <w:sz w:val="24"/>
          <w:szCs w:val="24"/>
        </w:rPr>
        <w:t xml:space="preserve"> N. Góc hợp bởi dây MN và đường cảm ứng từ là bao nhiêu?</w:t>
      </w:r>
    </w:p>
    <w:p w:rsidR="00AD08F9" w:rsidRDefault="00AD08F9" w:rsidP="00AD08F9">
      <w:pPr>
        <w:tabs>
          <w:tab w:val="left" w:pos="2552"/>
          <w:tab w:val="left" w:pos="5103"/>
          <w:tab w:val="left" w:pos="7655"/>
        </w:tabs>
        <w:ind w:left="-284"/>
        <w:rPr>
          <w:rFonts w:ascii="Times New Roman" w:hAnsi="Times New Roman" w:cs="Times New Roman"/>
          <w:b/>
          <w:sz w:val="24"/>
          <w:szCs w:val="24"/>
        </w:rPr>
      </w:pPr>
      <w:r>
        <w:rPr>
          <w:rFonts w:ascii="Times New Roman" w:hAnsi="Times New Roman" w:cs="Times New Roman"/>
          <w:b/>
          <w:sz w:val="24"/>
          <w:szCs w:val="24"/>
        </w:rPr>
        <w:t>Hướng dẫn</w:t>
      </w:r>
    </w:p>
    <w:p w:rsidR="00AD08F9" w:rsidRPr="00C143BC" w:rsidRDefault="00AD08F9" w:rsidP="00AD08F9">
      <w:pPr>
        <w:tabs>
          <w:tab w:val="left" w:pos="2552"/>
          <w:tab w:val="left" w:pos="5103"/>
          <w:tab w:val="left" w:pos="7655"/>
        </w:tabs>
        <w:ind w:left="-284"/>
        <w:rPr>
          <w:rFonts w:ascii="Times New Roman" w:hAnsi="Times New Roman" w:cs="Times New Roman"/>
          <w:sz w:val="24"/>
          <w:szCs w:val="24"/>
          <w:vertAlign w:val="superscript"/>
        </w:rPr>
      </w:pPr>
      <w:r>
        <w:rPr>
          <w:rFonts w:ascii="Times New Roman" w:hAnsi="Times New Roman" w:cs="Times New Roman"/>
          <w:sz w:val="24"/>
          <w:szCs w:val="24"/>
        </w:rPr>
        <w:t>Áp dụng công thức F = BIlsinα =&gt; α = 30</w:t>
      </w:r>
      <w:r>
        <w:rPr>
          <w:rFonts w:ascii="Times New Roman" w:hAnsi="Times New Roman" w:cs="Times New Roman"/>
          <w:sz w:val="24"/>
          <w:szCs w:val="24"/>
          <w:vertAlign w:val="superscript"/>
        </w:rPr>
        <w:t>0</w:t>
      </w:r>
    </w:p>
    <w:p w:rsidR="00AD08F9" w:rsidRPr="00DC74DD" w:rsidRDefault="00AD08F9" w:rsidP="00AD08F9">
      <w:pPr>
        <w:tabs>
          <w:tab w:val="left" w:pos="2552"/>
          <w:tab w:val="left" w:pos="5103"/>
          <w:tab w:val="left" w:pos="7655"/>
        </w:tabs>
        <w:ind w:left="-284"/>
        <w:rPr>
          <w:rFonts w:ascii="Times New Roman" w:hAnsi="Times New Roman" w:cs="Times New Roman"/>
          <w:sz w:val="24"/>
          <w:szCs w:val="24"/>
        </w:rPr>
      </w:pPr>
      <w:r>
        <w:rPr>
          <w:rFonts w:ascii="Times New Roman" w:hAnsi="Times New Roman" w:cs="Times New Roman"/>
          <w:sz w:val="24"/>
          <w:szCs w:val="24"/>
        </w:rPr>
        <w:t>=&gt; Đáp án A</w:t>
      </w:r>
    </w:p>
    <w:p w:rsidR="00AD08F9" w:rsidRDefault="00AD08F9" w:rsidP="00AD08F9">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 xml:space="preserve">Câu 27. </w:t>
      </w:r>
      <w:r w:rsidRPr="00DC74DD">
        <w:rPr>
          <w:rFonts w:ascii="Times New Roman" w:hAnsi="Times New Roman" w:cs="Times New Roman"/>
          <w:sz w:val="24"/>
          <w:szCs w:val="24"/>
        </w:rPr>
        <w:t>Hai dây dẫn thẳng dài, song song được đặt trong không khí. Cường độ trong hai dây bằng nhau và bằng I = 1A. Lực từ tác dụng lên mỗi đơn vị chiều dài của dây bằng 2.10</w:t>
      </w:r>
      <w:r w:rsidRPr="00DC74DD">
        <w:rPr>
          <w:rFonts w:ascii="Times New Roman" w:hAnsi="Times New Roman" w:cs="Times New Roman"/>
          <w:sz w:val="24"/>
          <w:szCs w:val="24"/>
          <w:vertAlign w:val="superscript"/>
        </w:rPr>
        <w:t>-5</w:t>
      </w:r>
      <w:r w:rsidRPr="00DC74DD">
        <w:rPr>
          <w:rFonts w:ascii="Times New Roman" w:hAnsi="Times New Roman" w:cs="Times New Roman"/>
          <w:sz w:val="24"/>
          <w:szCs w:val="24"/>
        </w:rPr>
        <w:t xml:space="preserve"> N. Hỏi hai dây đó cách nhau bao nhiêu.</w:t>
      </w:r>
    </w:p>
    <w:p w:rsidR="00AD08F9" w:rsidRDefault="00AD08F9" w:rsidP="00AD08F9">
      <w:pPr>
        <w:tabs>
          <w:tab w:val="left" w:pos="2552"/>
          <w:tab w:val="left" w:pos="5103"/>
          <w:tab w:val="left" w:pos="7655"/>
        </w:tabs>
        <w:ind w:left="-284"/>
        <w:rPr>
          <w:rFonts w:ascii="Times New Roman" w:hAnsi="Times New Roman" w:cs="Times New Roman"/>
          <w:b/>
          <w:bCs/>
          <w:sz w:val="24"/>
          <w:szCs w:val="24"/>
        </w:rPr>
      </w:pPr>
      <w:r>
        <w:rPr>
          <w:rFonts w:ascii="Times New Roman" w:hAnsi="Times New Roman" w:cs="Times New Roman"/>
          <w:b/>
          <w:bCs/>
          <w:sz w:val="24"/>
          <w:szCs w:val="24"/>
        </w:rPr>
        <w:t>Hướng dẫn</w:t>
      </w:r>
    </w:p>
    <w:p w:rsidR="00AD08F9" w:rsidRDefault="00AD08F9" w:rsidP="00AD08F9">
      <w:pPr>
        <w:tabs>
          <w:tab w:val="left" w:pos="2552"/>
          <w:tab w:val="left" w:pos="5103"/>
          <w:tab w:val="left" w:pos="7655"/>
        </w:tabs>
        <w:ind w:left="-284"/>
        <w:rPr>
          <w:rFonts w:ascii="Times New Roman" w:hAnsi="Times New Roman" w:cs="Times New Roman"/>
          <w:bCs/>
          <w:sz w:val="24"/>
          <w:szCs w:val="24"/>
        </w:rPr>
      </w:pPr>
      <w:r>
        <w:rPr>
          <w:rFonts w:ascii="Times New Roman" w:hAnsi="Times New Roman" w:cs="Times New Roman"/>
          <w:bCs/>
          <w:sz w:val="24"/>
          <w:szCs w:val="24"/>
        </w:rPr>
        <w:t>Áp dụng công thức F = 2.10</w:t>
      </w:r>
      <w:r>
        <w:rPr>
          <w:rFonts w:ascii="Times New Roman" w:hAnsi="Times New Roman" w:cs="Times New Roman"/>
          <w:bCs/>
          <w:sz w:val="24"/>
          <w:szCs w:val="24"/>
          <w:vertAlign w:val="superscript"/>
        </w:rPr>
        <w:t>-7</w:t>
      </w:r>
      <w:r>
        <w:rPr>
          <w:rFonts w:ascii="Times New Roman" w:hAnsi="Times New Roman" w:cs="Times New Roman"/>
          <w:bCs/>
          <w:sz w:val="24"/>
          <w:szCs w:val="24"/>
        </w:rPr>
        <w:t>I</w:t>
      </w:r>
      <w:r>
        <w:rPr>
          <w:rFonts w:ascii="Times New Roman" w:hAnsi="Times New Roman" w:cs="Times New Roman"/>
          <w:bCs/>
          <w:sz w:val="24"/>
          <w:szCs w:val="24"/>
          <w:vertAlign w:val="subscript"/>
        </w:rPr>
        <w:t>1</w:t>
      </w:r>
      <w:r>
        <w:rPr>
          <w:rFonts w:ascii="Times New Roman" w:hAnsi="Times New Roman" w:cs="Times New Roman"/>
          <w:bCs/>
          <w:sz w:val="24"/>
          <w:szCs w:val="24"/>
        </w:rPr>
        <w:t>I</w:t>
      </w:r>
      <w:r>
        <w:rPr>
          <w:rFonts w:ascii="Times New Roman" w:hAnsi="Times New Roman" w:cs="Times New Roman"/>
          <w:bCs/>
          <w:sz w:val="24"/>
          <w:szCs w:val="24"/>
          <w:vertAlign w:val="subscript"/>
        </w:rPr>
        <w:t>2</w:t>
      </w:r>
      <w:r>
        <w:rPr>
          <w:rFonts w:ascii="Times New Roman" w:hAnsi="Times New Roman" w:cs="Times New Roman"/>
          <w:bCs/>
          <w:sz w:val="24"/>
          <w:szCs w:val="24"/>
        </w:rPr>
        <w:t xml:space="preserve">/r =&gt; r = 0,01m </w:t>
      </w:r>
    </w:p>
    <w:p w:rsidR="00AD08F9" w:rsidRPr="00C143BC" w:rsidRDefault="00AD08F9" w:rsidP="00AD08F9">
      <w:pPr>
        <w:tabs>
          <w:tab w:val="left" w:pos="2552"/>
          <w:tab w:val="left" w:pos="5103"/>
          <w:tab w:val="left" w:pos="7655"/>
        </w:tabs>
        <w:ind w:left="-284"/>
        <w:rPr>
          <w:rFonts w:ascii="Times New Roman" w:hAnsi="Times New Roman" w:cs="Times New Roman"/>
          <w:sz w:val="24"/>
          <w:szCs w:val="24"/>
        </w:rPr>
      </w:pPr>
      <w:r>
        <w:rPr>
          <w:rFonts w:ascii="Times New Roman" w:hAnsi="Times New Roman" w:cs="Times New Roman"/>
          <w:bCs/>
          <w:sz w:val="24"/>
          <w:szCs w:val="24"/>
        </w:rPr>
        <w:t>=&gt; Đáp án B</w:t>
      </w:r>
    </w:p>
    <w:p w:rsidR="00AD08F9" w:rsidRPr="00DC74DD" w:rsidRDefault="00AD08F9" w:rsidP="00AD08F9">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 xml:space="preserve">     A.</w:t>
      </w:r>
      <w:r w:rsidRPr="00DC74DD">
        <w:rPr>
          <w:rFonts w:ascii="Times New Roman" w:hAnsi="Times New Roman" w:cs="Times New Roman"/>
          <w:sz w:val="24"/>
          <w:szCs w:val="24"/>
        </w:rPr>
        <w:t xml:space="preserve"> 0,01 cm</w:t>
      </w:r>
      <w:r w:rsidRPr="00DC74DD">
        <w:rPr>
          <w:rFonts w:ascii="Times New Roman" w:hAnsi="Times New Roman" w:cs="Times New Roman"/>
          <w:sz w:val="24"/>
          <w:szCs w:val="24"/>
        </w:rPr>
        <w:tab/>
      </w:r>
      <w:r w:rsidRPr="00DC74DD">
        <w:rPr>
          <w:rFonts w:ascii="Times New Roman" w:hAnsi="Times New Roman" w:cs="Times New Roman"/>
          <w:b/>
          <w:bCs/>
          <w:sz w:val="24"/>
          <w:szCs w:val="24"/>
        </w:rPr>
        <w:t>B.</w:t>
      </w:r>
      <w:r w:rsidRPr="00DC74DD">
        <w:rPr>
          <w:rFonts w:ascii="Times New Roman" w:hAnsi="Times New Roman" w:cs="Times New Roman"/>
          <w:sz w:val="24"/>
          <w:szCs w:val="24"/>
        </w:rPr>
        <w:t xml:space="preserve"> 1 cm</w:t>
      </w:r>
      <w:r w:rsidRPr="00DC74DD">
        <w:rPr>
          <w:rFonts w:ascii="Times New Roman" w:hAnsi="Times New Roman" w:cs="Times New Roman"/>
          <w:sz w:val="24"/>
          <w:szCs w:val="24"/>
        </w:rPr>
        <w:tab/>
      </w:r>
      <w:r w:rsidRPr="00DC74DD">
        <w:rPr>
          <w:rFonts w:ascii="Times New Roman" w:hAnsi="Times New Roman" w:cs="Times New Roman"/>
          <w:b/>
          <w:bCs/>
          <w:sz w:val="24"/>
          <w:szCs w:val="24"/>
        </w:rPr>
        <w:t>C.</w:t>
      </w:r>
      <w:r w:rsidRPr="00DC74DD">
        <w:rPr>
          <w:rFonts w:ascii="Times New Roman" w:hAnsi="Times New Roman" w:cs="Times New Roman"/>
          <w:sz w:val="24"/>
          <w:szCs w:val="24"/>
        </w:rPr>
        <w:t xml:space="preserve"> 1 m</w:t>
      </w:r>
      <w:r w:rsidRPr="00DC74DD">
        <w:rPr>
          <w:rFonts w:ascii="Times New Roman" w:hAnsi="Times New Roman" w:cs="Times New Roman"/>
          <w:sz w:val="24"/>
          <w:szCs w:val="24"/>
        </w:rPr>
        <w:tab/>
      </w:r>
      <w:r w:rsidRPr="00DC74DD">
        <w:rPr>
          <w:rFonts w:ascii="Times New Roman" w:hAnsi="Times New Roman" w:cs="Times New Roman"/>
          <w:b/>
          <w:bCs/>
          <w:sz w:val="24"/>
          <w:szCs w:val="24"/>
        </w:rPr>
        <w:t>D.</w:t>
      </w:r>
      <w:r w:rsidRPr="00DC74DD">
        <w:rPr>
          <w:rFonts w:ascii="Times New Roman" w:hAnsi="Times New Roman" w:cs="Times New Roman"/>
          <w:sz w:val="24"/>
          <w:szCs w:val="24"/>
        </w:rPr>
        <w:t xml:space="preserve"> 10 cm</w:t>
      </w:r>
    </w:p>
    <w:p w:rsidR="00AD08F9" w:rsidRPr="00DC74DD" w:rsidRDefault="00AD08F9" w:rsidP="00AD08F9">
      <w:pPr>
        <w:pStyle w:val="oancuaDanhsach"/>
        <w:widowControl w:val="0"/>
        <w:spacing w:before="0"/>
        <w:ind w:left="-284" w:right="0"/>
        <w:rPr>
          <w:rFonts w:ascii="Times New Roman" w:hAnsi="Times New Roman" w:cs="Times New Roman"/>
          <w:b/>
          <w:sz w:val="24"/>
          <w:szCs w:val="24"/>
        </w:rPr>
      </w:pPr>
      <w:r w:rsidRPr="00DC74DD">
        <w:rPr>
          <w:rFonts w:ascii="Times New Roman" w:hAnsi="Times New Roman" w:cs="Times New Roman"/>
          <w:b/>
          <w:sz w:val="24"/>
          <w:szCs w:val="24"/>
        </w:rPr>
        <w:t xml:space="preserve">Câu 28. </w:t>
      </w:r>
      <w:r w:rsidRPr="00DC74DD">
        <w:rPr>
          <w:rFonts w:ascii="Times New Roman" w:hAnsi="Times New Roman" w:cs="Times New Roman"/>
          <w:sz w:val="24"/>
          <w:szCs w:val="24"/>
        </w:rPr>
        <w:t>Hai dây thẳng dài song song cách nhau 30 cm đặt trong không khí. Dòng điện trong dây thứ nhất và dây thứ hai có cường độ lần lượt là I</w:t>
      </w:r>
      <w:r w:rsidRPr="00DC74DD">
        <w:rPr>
          <w:rFonts w:ascii="Times New Roman" w:hAnsi="Times New Roman" w:cs="Times New Roman"/>
          <w:sz w:val="24"/>
          <w:szCs w:val="24"/>
          <w:vertAlign w:val="subscript"/>
        </w:rPr>
        <w:t>1</w:t>
      </w:r>
      <w:r w:rsidRPr="00DC74DD">
        <w:rPr>
          <w:rFonts w:ascii="Times New Roman" w:hAnsi="Times New Roman" w:cs="Times New Roman"/>
          <w:sz w:val="24"/>
          <w:szCs w:val="24"/>
        </w:rPr>
        <w:t>=12A và I</w:t>
      </w:r>
      <w:r w:rsidRPr="00DC74DD">
        <w:rPr>
          <w:rFonts w:ascii="Times New Roman" w:hAnsi="Times New Roman" w:cs="Times New Roman"/>
          <w:sz w:val="24"/>
          <w:szCs w:val="24"/>
          <w:vertAlign w:val="subscript"/>
        </w:rPr>
        <w:t>2</w:t>
      </w:r>
      <w:r w:rsidRPr="00DC74DD">
        <w:rPr>
          <w:rFonts w:ascii="Times New Roman" w:hAnsi="Times New Roman" w:cs="Times New Roman"/>
          <w:sz w:val="24"/>
          <w:szCs w:val="24"/>
        </w:rPr>
        <w:t>. Một điểm M nằm trong mặt phẳng chứa hai dây dẫn và ở ngoài khoảng hai dây dẫn, cách dây dẫn thứ hai 10cm. Để cảm ứng từ tại M bằng không thì dòng điện I</w:t>
      </w:r>
      <w:r w:rsidRPr="00DC74DD">
        <w:rPr>
          <w:rFonts w:ascii="Times New Roman" w:hAnsi="Times New Roman" w:cs="Times New Roman"/>
          <w:sz w:val="24"/>
          <w:szCs w:val="24"/>
          <w:vertAlign w:val="subscript"/>
        </w:rPr>
        <w:t>2</w:t>
      </w:r>
      <w:r w:rsidRPr="00DC74DD">
        <w:rPr>
          <w:rFonts w:ascii="Times New Roman" w:hAnsi="Times New Roman" w:cs="Times New Roman"/>
          <w:sz w:val="24"/>
          <w:szCs w:val="24"/>
        </w:rPr>
        <w:t xml:space="preserve"> có cường độ</w:t>
      </w:r>
    </w:p>
    <w:p w:rsidR="00AD08F9" w:rsidRDefault="00AD08F9" w:rsidP="00AD08F9">
      <w:pPr>
        <w:tabs>
          <w:tab w:val="left" w:pos="283"/>
          <w:tab w:val="left" w:pos="2835"/>
          <w:tab w:val="left" w:pos="5386"/>
          <w:tab w:val="left" w:pos="7937"/>
        </w:tabs>
        <w:ind w:left="-284" w:firstLine="283"/>
        <w:rPr>
          <w:rFonts w:ascii="Times New Roman" w:hAnsi="Times New Roman" w:cs="Times New Roman"/>
          <w:b/>
          <w:sz w:val="24"/>
          <w:szCs w:val="24"/>
          <w:lang w:val="it-IT"/>
        </w:rPr>
      </w:pPr>
      <w:r>
        <w:rPr>
          <w:rFonts w:ascii="Times New Roman" w:hAnsi="Times New Roman" w:cs="Times New Roman"/>
          <w:b/>
          <w:sz w:val="24"/>
          <w:szCs w:val="24"/>
          <w:lang w:val="it-IT"/>
        </w:rPr>
        <w:t>Hướng dẫn</w:t>
      </w:r>
    </w:p>
    <w:p w:rsidR="00AD08F9"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it-IT"/>
        </w:rPr>
      </w:pPr>
      <w:r>
        <w:rPr>
          <w:rFonts w:ascii="Times New Roman" w:hAnsi="Times New Roman" w:cs="Times New Roman"/>
          <w:sz w:val="24"/>
          <w:szCs w:val="24"/>
          <w:lang w:val="it-IT"/>
        </w:rPr>
        <w:t>Vì tại điểm M nằm ngoài mặt phẳng hai dòng điện và có cảm ứng từ bằng 0 nên hai dòng điện phải có chiều ngược nhau</w:t>
      </w:r>
    </w:p>
    <w:p w:rsidR="00AD08F9" w:rsidRPr="00C143BC"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it-IT"/>
        </w:rPr>
      </w:pPr>
      <w:r>
        <w:rPr>
          <w:rFonts w:ascii="Times New Roman" w:hAnsi="Times New Roman" w:cs="Times New Roman"/>
          <w:sz w:val="24"/>
          <w:szCs w:val="24"/>
          <w:lang w:val="it-IT"/>
        </w:rPr>
        <w:t>Mặt khác B</w:t>
      </w:r>
      <w:r>
        <w:rPr>
          <w:rFonts w:ascii="Times New Roman" w:hAnsi="Times New Roman" w:cs="Times New Roman"/>
          <w:sz w:val="24"/>
          <w:szCs w:val="24"/>
          <w:vertAlign w:val="subscript"/>
          <w:lang w:val="it-IT"/>
        </w:rPr>
        <w:t>1M</w:t>
      </w:r>
      <w:r>
        <w:rPr>
          <w:rFonts w:ascii="Times New Roman" w:hAnsi="Times New Roman" w:cs="Times New Roman"/>
          <w:sz w:val="24"/>
          <w:szCs w:val="24"/>
          <w:lang w:val="it-IT"/>
        </w:rPr>
        <w:t xml:space="preserve"> = B</w:t>
      </w:r>
      <w:r>
        <w:rPr>
          <w:rFonts w:ascii="Times New Roman" w:hAnsi="Times New Roman" w:cs="Times New Roman"/>
          <w:sz w:val="24"/>
          <w:szCs w:val="24"/>
          <w:vertAlign w:val="subscript"/>
          <w:lang w:val="it-IT"/>
        </w:rPr>
        <w:t>2M</w:t>
      </w:r>
      <w:r>
        <w:rPr>
          <w:rFonts w:ascii="Times New Roman" w:hAnsi="Times New Roman" w:cs="Times New Roman"/>
          <w:sz w:val="24"/>
          <w:szCs w:val="24"/>
          <w:lang w:val="it-IT"/>
        </w:rPr>
        <w:t xml:space="preserve"> =&gt; I</w:t>
      </w:r>
      <w:r>
        <w:rPr>
          <w:rFonts w:ascii="Times New Roman" w:hAnsi="Times New Roman" w:cs="Times New Roman"/>
          <w:sz w:val="24"/>
          <w:szCs w:val="24"/>
          <w:lang w:val="it-IT"/>
        </w:rPr>
        <w:softHyphen/>
      </w:r>
      <w:r>
        <w:rPr>
          <w:rFonts w:ascii="Times New Roman" w:hAnsi="Times New Roman" w:cs="Times New Roman"/>
          <w:sz w:val="24"/>
          <w:szCs w:val="24"/>
          <w:vertAlign w:val="subscript"/>
          <w:lang w:val="it-IT"/>
        </w:rPr>
        <w:t>2</w:t>
      </w:r>
      <w:r>
        <w:rPr>
          <w:rFonts w:ascii="Times New Roman" w:hAnsi="Times New Roman" w:cs="Times New Roman"/>
          <w:sz w:val="24"/>
          <w:szCs w:val="24"/>
          <w:lang w:val="it-IT"/>
        </w:rPr>
        <w:t xml:space="preserve"> = 3A</w:t>
      </w:r>
    </w:p>
    <w:p w:rsidR="00AD08F9" w:rsidRPr="00C143BC"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it-IT"/>
        </w:rPr>
      </w:pPr>
      <w:r>
        <w:rPr>
          <w:rFonts w:ascii="Times New Roman" w:hAnsi="Times New Roman" w:cs="Times New Roman"/>
          <w:sz w:val="24"/>
          <w:szCs w:val="24"/>
          <w:lang w:val="it-IT"/>
        </w:rPr>
        <w:t>Đáp án C</w:t>
      </w:r>
    </w:p>
    <w:p w:rsidR="00AD08F9" w:rsidRPr="00DC74DD" w:rsidRDefault="00AD08F9" w:rsidP="00AD08F9">
      <w:pPr>
        <w:pStyle w:val="oancuaDanhsach"/>
        <w:widowControl w:val="0"/>
        <w:spacing w:before="0"/>
        <w:ind w:left="-284" w:right="0"/>
        <w:rPr>
          <w:rFonts w:ascii="Times New Roman" w:hAnsi="Times New Roman" w:cs="Times New Roman"/>
          <w:b/>
          <w:sz w:val="24"/>
          <w:szCs w:val="24"/>
          <w:lang w:val="nl-NL"/>
        </w:rPr>
      </w:pPr>
      <w:r w:rsidRPr="00DC74DD">
        <w:rPr>
          <w:rFonts w:ascii="Times New Roman" w:hAnsi="Times New Roman" w:cs="Times New Roman"/>
          <w:b/>
          <w:sz w:val="24"/>
          <w:szCs w:val="24"/>
          <w:lang w:val="nl-NL"/>
        </w:rPr>
        <w:t xml:space="preserve">Câu 29. </w:t>
      </w:r>
      <w:r w:rsidRPr="00DC74DD">
        <w:rPr>
          <w:rFonts w:ascii="Times New Roman" w:hAnsi="Times New Roman" w:cs="Times New Roman"/>
          <w:sz w:val="24"/>
          <w:szCs w:val="24"/>
          <w:lang w:val="nl-NL"/>
        </w:rPr>
        <w:t>Một khung dây tròn gồm 24 vòng dây, mỗi vòng dây có dòng điện cường độ 0,5A chạy qua. Theo tính toán thấy cảm ứng từ ở tâm khung bằng 6,3.10</w:t>
      </w:r>
      <w:r w:rsidRPr="00DC74DD">
        <w:rPr>
          <w:rFonts w:ascii="Times New Roman" w:hAnsi="Times New Roman" w:cs="Times New Roman"/>
          <w:sz w:val="24"/>
          <w:szCs w:val="24"/>
          <w:vertAlign w:val="superscript"/>
          <w:lang w:val="nl-NL"/>
        </w:rPr>
        <w:t>-5</w:t>
      </w:r>
      <w:r w:rsidRPr="00DC74DD">
        <w:rPr>
          <w:rFonts w:ascii="Times New Roman" w:hAnsi="Times New Roman" w:cs="Times New Roman"/>
          <w:sz w:val="24"/>
          <w:szCs w:val="24"/>
          <w:lang w:val="nl-NL"/>
        </w:rPr>
        <w:t>T. Nhưng khi đo thì thấy cảm ứng từ ở tâm bằng 4,2.10</w:t>
      </w:r>
      <w:r w:rsidRPr="00DC74DD">
        <w:rPr>
          <w:rFonts w:ascii="Times New Roman" w:hAnsi="Times New Roman" w:cs="Times New Roman"/>
          <w:sz w:val="24"/>
          <w:szCs w:val="24"/>
          <w:vertAlign w:val="superscript"/>
          <w:lang w:val="nl-NL"/>
        </w:rPr>
        <w:t>-5</w:t>
      </w:r>
      <w:r w:rsidRPr="00DC74DD">
        <w:rPr>
          <w:rFonts w:ascii="Times New Roman" w:hAnsi="Times New Roman" w:cs="Times New Roman"/>
          <w:sz w:val="24"/>
          <w:szCs w:val="24"/>
          <w:lang w:val="nl-NL"/>
        </w:rPr>
        <w:t>T, kiểm tra lại thấy có một số vòng dây bị quấn nhầm chiều ngược chiều với đa số các vòng trong khung. Số vòng dây bị quấn nhầm tướng ứng là</w:t>
      </w:r>
    </w:p>
    <w:p w:rsidR="00AD08F9"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nl-NL"/>
        </w:rPr>
      </w:pPr>
      <w:r w:rsidRPr="00DC74DD">
        <w:rPr>
          <w:rFonts w:ascii="Times New Roman" w:hAnsi="Times New Roman" w:cs="Times New Roman"/>
          <w:b/>
          <w:sz w:val="24"/>
          <w:szCs w:val="24"/>
          <w:lang w:val="nl-NL"/>
        </w:rPr>
        <w:t xml:space="preserve">A. </w:t>
      </w:r>
      <w:r w:rsidRPr="00DC74DD">
        <w:rPr>
          <w:rFonts w:ascii="Times New Roman" w:hAnsi="Times New Roman" w:cs="Times New Roman"/>
          <w:sz w:val="24"/>
          <w:szCs w:val="24"/>
          <w:lang w:val="nl-NL"/>
        </w:rPr>
        <w:t xml:space="preserve">2. </w:t>
      </w:r>
      <w:r w:rsidRPr="00DC74DD">
        <w:rPr>
          <w:rFonts w:ascii="Times New Roman" w:hAnsi="Times New Roman" w:cs="Times New Roman"/>
          <w:b/>
          <w:sz w:val="24"/>
          <w:szCs w:val="24"/>
          <w:lang w:val="nl-NL"/>
        </w:rPr>
        <w:t xml:space="preserve">                     B. </w:t>
      </w:r>
      <w:r w:rsidRPr="00DC74DD">
        <w:rPr>
          <w:rFonts w:ascii="Times New Roman" w:hAnsi="Times New Roman" w:cs="Times New Roman"/>
          <w:sz w:val="24"/>
          <w:szCs w:val="24"/>
          <w:lang w:val="nl-NL"/>
        </w:rPr>
        <w:t>8.</w:t>
      </w:r>
      <w:r w:rsidRPr="00DC74DD">
        <w:rPr>
          <w:rFonts w:ascii="Times New Roman" w:hAnsi="Times New Roman" w:cs="Times New Roman"/>
          <w:b/>
          <w:sz w:val="24"/>
          <w:szCs w:val="24"/>
          <w:lang w:val="nl-NL"/>
        </w:rPr>
        <w:tab/>
        <w:t xml:space="preserve">               C. </w:t>
      </w:r>
      <w:r w:rsidRPr="00DC74DD">
        <w:rPr>
          <w:rFonts w:ascii="Times New Roman" w:hAnsi="Times New Roman" w:cs="Times New Roman"/>
          <w:sz w:val="24"/>
          <w:szCs w:val="24"/>
          <w:lang w:val="nl-NL"/>
        </w:rPr>
        <w:t xml:space="preserve">4. </w:t>
      </w:r>
      <w:r w:rsidRPr="00DC74DD">
        <w:rPr>
          <w:rFonts w:ascii="Times New Roman" w:hAnsi="Times New Roman" w:cs="Times New Roman"/>
          <w:b/>
          <w:sz w:val="24"/>
          <w:szCs w:val="24"/>
          <w:lang w:val="nl-NL"/>
        </w:rPr>
        <w:tab/>
        <w:t xml:space="preserve">D. </w:t>
      </w:r>
      <w:r w:rsidRPr="00DC74DD">
        <w:rPr>
          <w:rFonts w:ascii="Times New Roman" w:hAnsi="Times New Roman" w:cs="Times New Roman"/>
          <w:sz w:val="24"/>
          <w:szCs w:val="24"/>
          <w:lang w:val="nl-NL"/>
        </w:rPr>
        <w:t>5.</w:t>
      </w:r>
    </w:p>
    <w:p w:rsidR="00AD08F9" w:rsidRDefault="00AD08F9" w:rsidP="00AD08F9">
      <w:pPr>
        <w:tabs>
          <w:tab w:val="left" w:pos="283"/>
          <w:tab w:val="left" w:pos="2835"/>
          <w:tab w:val="left" w:pos="5386"/>
          <w:tab w:val="left" w:pos="7937"/>
        </w:tabs>
        <w:ind w:left="-284" w:firstLine="283"/>
        <w:rPr>
          <w:rFonts w:ascii="Times New Roman" w:hAnsi="Times New Roman" w:cs="Times New Roman"/>
          <w:b/>
          <w:sz w:val="24"/>
          <w:szCs w:val="24"/>
          <w:lang w:val="nl-NL"/>
        </w:rPr>
      </w:pPr>
      <w:r>
        <w:rPr>
          <w:rFonts w:ascii="Times New Roman" w:hAnsi="Times New Roman" w:cs="Times New Roman"/>
          <w:b/>
          <w:sz w:val="24"/>
          <w:szCs w:val="24"/>
          <w:lang w:val="nl-NL"/>
        </w:rPr>
        <w:t>Hướng dẫn</w:t>
      </w:r>
    </w:p>
    <w:p w:rsidR="00AD08F9" w:rsidRPr="00C143BC"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nl-NL"/>
        </w:rPr>
      </w:pPr>
      <w:r>
        <w:rPr>
          <w:rFonts w:ascii="Times New Roman" w:hAnsi="Times New Roman" w:cs="Times New Roman"/>
          <w:sz w:val="24"/>
          <w:szCs w:val="24"/>
          <w:lang w:val="nl-NL"/>
        </w:rPr>
        <w:t>Theo lý thuyết thì B</w:t>
      </w:r>
      <w:r>
        <w:rPr>
          <w:rFonts w:ascii="Times New Roman" w:hAnsi="Times New Roman" w:cs="Times New Roman"/>
          <w:sz w:val="24"/>
          <w:szCs w:val="24"/>
          <w:vertAlign w:val="subscript"/>
          <w:lang w:val="nl-NL"/>
        </w:rPr>
        <w:t>1</w:t>
      </w:r>
      <w:r>
        <w:rPr>
          <w:rFonts w:ascii="Times New Roman" w:hAnsi="Times New Roman" w:cs="Times New Roman"/>
          <w:sz w:val="24"/>
          <w:szCs w:val="24"/>
          <w:lang w:val="nl-NL"/>
        </w:rPr>
        <w:t xml:space="preserve"> = 6,3.10</w:t>
      </w:r>
      <w:r>
        <w:rPr>
          <w:rFonts w:ascii="Times New Roman" w:hAnsi="Times New Roman" w:cs="Times New Roman"/>
          <w:sz w:val="24"/>
          <w:szCs w:val="24"/>
          <w:vertAlign w:val="superscript"/>
          <w:lang w:val="nl-NL"/>
        </w:rPr>
        <w:t>-5</w:t>
      </w:r>
      <w:r>
        <w:rPr>
          <w:rFonts w:ascii="Times New Roman" w:hAnsi="Times New Roman" w:cs="Times New Roman"/>
          <w:sz w:val="24"/>
          <w:szCs w:val="24"/>
          <w:lang w:val="nl-NL"/>
        </w:rPr>
        <w:t xml:space="preserve"> = 2π.10</w:t>
      </w:r>
      <w:r>
        <w:rPr>
          <w:rFonts w:ascii="Times New Roman" w:hAnsi="Times New Roman" w:cs="Times New Roman"/>
          <w:sz w:val="24"/>
          <w:szCs w:val="24"/>
          <w:vertAlign w:val="superscript"/>
          <w:lang w:val="nl-NL"/>
        </w:rPr>
        <w:t>-7</w:t>
      </w:r>
      <w:r>
        <w:rPr>
          <w:rFonts w:ascii="Times New Roman" w:hAnsi="Times New Roman" w:cs="Times New Roman"/>
          <w:sz w:val="24"/>
          <w:szCs w:val="24"/>
          <w:lang w:val="nl-NL"/>
        </w:rPr>
        <w:t>.24I/l</w:t>
      </w:r>
    </w:p>
    <w:p w:rsidR="00AD08F9"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nl-NL"/>
        </w:rPr>
      </w:pPr>
      <w:r w:rsidRPr="00DC74DD">
        <w:rPr>
          <w:rFonts w:ascii="Times New Roman" w:hAnsi="Times New Roman" w:cs="Times New Roman"/>
          <w:noProof/>
          <w:sz w:val="24"/>
          <w:szCs w:val="24"/>
          <w:lang w:val="en-GB" w:eastAsia="en-GB"/>
        </w:rPr>
        <w:drawing>
          <wp:anchor distT="0" distB="0" distL="114300" distR="114300" simplePos="0" relativeHeight="251661312" behindDoc="0" locked="0" layoutInCell="1" allowOverlap="1" wp14:anchorId="0D4385B2" wp14:editId="726CC0B9">
            <wp:simplePos x="0" y="0"/>
            <wp:positionH relativeFrom="margin">
              <wp:align>right</wp:align>
            </wp:positionH>
            <wp:positionV relativeFrom="paragraph">
              <wp:posOffset>73025</wp:posOffset>
            </wp:positionV>
            <wp:extent cx="1120775" cy="965835"/>
            <wp:effectExtent l="0" t="0" r="3175" b="5715"/>
            <wp:wrapSquare wrapText="bothSides"/>
            <wp:docPr id="1" name="Picture 37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l="71175" t="44310" r="10048" b="26772"/>
                    <a:stretch>
                      <a:fillRect/>
                    </a:stretch>
                  </pic:blipFill>
                  <pic:spPr bwMode="auto">
                    <a:xfrm>
                      <a:off x="0" y="0"/>
                      <a:ext cx="1120775" cy="9658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lang w:val="nl-NL"/>
        </w:rPr>
        <w:t>Thực tế thì B</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 64,2.10</w:t>
      </w:r>
      <w:r>
        <w:rPr>
          <w:rFonts w:ascii="Times New Roman" w:hAnsi="Times New Roman" w:cs="Times New Roman"/>
          <w:sz w:val="24"/>
          <w:szCs w:val="24"/>
          <w:vertAlign w:val="superscript"/>
          <w:lang w:val="nl-NL"/>
        </w:rPr>
        <w:t xml:space="preserve">-5 </w:t>
      </w:r>
      <w:r>
        <w:rPr>
          <w:rFonts w:ascii="Times New Roman" w:hAnsi="Times New Roman" w:cs="Times New Roman"/>
          <w:sz w:val="24"/>
          <w:szCs w:val="24"/>
          <w:lang w:val="nl-NL"/>
        </w:rPr>
        <w:t>= 2π.10</w:t>
      </w:r>
      <w:r>
        <w:rPr>
          <w:rFonts w:ascii="Times New Roman" w:hAnsi="Times New Roman" w:cs="Times New Roman"/>
          <w:sz w:val="24"/>
          <w:szCs w:val="24"/>
          <w:vertAlign w:val="superscript"/>
          <w:lang w:val="nl-NL"/>
        </w:rPr>
        <w:t>-7</w:t>
      </w:r>
      <w:r>
        <w:rPr>
          <w:rFonts w:ascii="Times New Roman" w:hAnsi="Times New Roman" w:cs="Times New Roman"/>
          <w:sz w:val="24"/>
          <w:szCs w:val="24"/>
          <w:lang w:val="nl-NL"/>
        </w:rPr>
        <w:t>.N</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I/l </w:t>
      </w:r>
    </w:p>
    <w:p w:rsidR="00AD08F9" w:rsidRPr="00531E21" w:rsidRDefault="00AD08F9" w:rsidP="00AD08F9">
      <w:pPr>
        <w:tabs>
          <w:tab w:val="left" w:pos="283"/>
          <w:tab w:val="left" w:pos="2835"/>
          <w:tab w:val="left" w:pos="5386"/>
          <w:tab w:val="left" w:pos="7937"/>
        </w:tabs>
        <w:ind w:left="-284" w:firstLine="283"/>
        <w:rPr>
          <w:rFonts w:ascii="Times New Roman" w:hAnsi="Times New Roman" w:cs="Times New Roman"/>
          <w:sz w:val="24"/>
          <w:szCs w:val="24"/>
          <w:lang w:val="nl-NL"/>
        </w:rPr>
      </w:pPr>
      <w:r>
        <w:rPr>
          <w:rFonts w:ascii="Times New Roman" w:hAnsi="Times New Roman" w:cs="Times New Roman"/>
          <w:sz w:val="24"/>
          <w:szCs w:val="24"/>
          <w:lang w:val="nl-NL"/>
        </w:rPr>
        <w:t>Lập tỉ số =&gt; N</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 xml:space="preserve"> =8 =&gt; số vòng dây quấn ngược là N</w:t>
      </w:r>
      <w:r>
        <w:rPr>
          <w:rFonts w:ascii="Times New Roman" w:hAnsi="Times New Roman" w:cs="Times New Roman"/>
          <w:sz w:val="24"/>
          <w:szCs w:val="24"/>
          <w:vertAlign w:val="subscript"/>
          <w:lang w:val="nl-NL"/>
        </w:rPr>
        <w:t>2</w:t>
      </w:r>
      <w:r>
        <w:rPr>
          <w:rFonts w:ascii="Times New Roman" w:hAnsi="Times New Roman" w:cs="Times New Roman"/>
          <w:sz w:val="24"/>
          <w:szCs w:val="24"/>
          <w:lang w:val="nl-NL"/>
        </w:rPr>
        <w:t>/2 = 4</w:t>
      </w:r>
    </w:p>
    <w:p w:rsidR="00AD08F9" w:rsidRDefault="00AD08F9" w:rsidP="00AD08F9">
      <w:pPr>
        <w:tabs>
          <w:tab w:val="left" w:pos="2552"/>
          <w:tab w:val="left" w:pos="5103"/>
          <w:tab w:val="left" w:pos="7655"/>
        </w:tabs>
        <w:ind w:left="-284"/>
        <w:rPr>
          <w:rFonts w:ascii="Times New Roman" w:hAnsi="Times New Roman" w:cs="Times New Roman"/>
          <w:sz w:val="24"/>
          <w:szCs w:val="24"/>
        </w:rPr>
      </w:pPr>
      <w:r w:rsidRPr="00DC74DD">
        <w:rPr>
          <w:rFonts w:ascii="Times New Roman" w:hAnsi="Times New Roman" w:cs="Times New Roman"/>
          <w:b/>
          <w:bCs/>
          <w:sz w:val="24"/>
          <w:szCs w:val="24"/>
        </w:rPr>
        <w:t xml:space="preserve">Bài 30. </w:t>
      </w:r>
      <w:r w:rsidRPr="00DC74DD">
        <w:rPr>
          <w:rFonts w:ascii="Times New Roman" w:hAnsi="Times New Roman" w:cs="Times New Roman"/>
          <w:sz w:val="24"/>
          <w:szCs w:val="24"/>
        </w:rPr>
        <w:t>Sau khi được gia tốc bởi hiệu điện thế U =150V, người ta cho electron chuyển động song song với một dây dẫn dài vô hạn, có cường độ I = 10 A, cách dây dẫn 5 mm (hình vẽ). Chiều chuyển động của electron cùng chiều dòng điện. Biết độ lớn điện tích và khối lượng của electron lần lượt là |e| = 1,6.10</w:t>
      </w:r>
      <w:r w:rsidRPr="00DC74DD">
        <w:rPr>
          <w:rFonts w:ascii="Times New Roman" w:hAnsi="Times New Roman" w:cs="Times New Roman"/>
          <w:sz w:val="24"/>
          <w:szCs w:val="24"/>
          <w:vertAlign w:val="superscript"/>
        </w:rPr>
        <w:t>-19</w:t>
      </w:r>
      <w:r w:rsidRPr="00DC74DD">
        <w:rPr>
          <w:rFonts w:ascii="Times New Roman" w:hAnsi="Times New Roman" w:cs="Times New Roman"/>
          <w:sz w:val="24"/>
          <w:szCs w:val="24"/>
        </w:rPr>
        <w:t xml:space="preserve"> (C); m =9,1.10</w:t>
      </w:r>
      <w:r w:rsidRPr="00DC74DD">
        <w:rPr>
          <w:rFonts w:ascii="Times New Roman" w:hAnsi="Times New Roman" w:cs="Times New Roman"/>
          <w:sz w:val="24"/>
          <w:szCs w:val="24"/>
          <w:vertAlign w:val="superscript"/>
        </w:rPr>
        <w:t>-31</w:t>
      </w:r>
      <w:r w:rsidRPr="00DC74DD">
        <w:rPr>
          <w:rFonts w:ascii="Times New Roman" w:hAnsi="Times New Roman" w:cs="Times New Roman"/>
          <w:sz w:val="24"/>
          <w:szCs w:val="24"/>
        </w:rPr>
        <w:t xml:space="preserve"> (kg). Độ lớn lực Lorenxơ tác dụng lên electron gần nhất với giá trị nào sau đây?</w:t>
      </w:r>
    </w:p>
    <w:p w:rsidR="00AD08F9" w:rsidRDefault="00AD08F9" w:rsidP="00AD08F9">
      <w:pPr>
        <w:tabs>
          <w:tab w:val="left" w:pos="2552"/>
          <w:tab w:val="left" w:pos="5103"/>
          <w:tab w:val="left" w:pos="7655"/>
        </w:tabs>
        <w:ind w:left="-284"/>
        <w:rPr>
          <w:rFonts w:ascii="Times New Roman" w:hAnsi="Times New Roman" w:cs="Times New Roman"/>
          <w:b/>
          <w:bCs/>
          <w:sz w:val="24"/>
          <w:szCs w:val="24"/>
        </w:rPr>
      </w:pPr>
      <w:r>
        <w:rPr>
          <w:rFonts w:ascii="Times New Roman" w:hAnsi="Times New Roman" w:cs="Times New Roman"/>
          <w:b/>
          <w:bCs/>
          <w:sz w:val="24"/>
          <w:szCs w:val="24"/>
        </w:rPr>
        <w:t>Hướng dẫn</w:t>
      </w:r>
    </w:p>
    <w:p w:rsidR="00AD08F9" w:rsidRDefault="00AD08F9" w:rsidP="00AD08F9">
      <w:pPr>
        <w:tabs>
          <w:tab w:val="left" w:pos="2552"/>
          <w:tab w:val="left" w:pos="5103"/>
          <w:tab w:val="left" w:pos="7655"/>
        </w:tabs>
        <w:ind w:left="-284"/>
        <w:rPr>
          <w:rFonts w:ascii="Times New Roman" w:hAnsi="Times New Roman" w:cs="Times New Roman"/>
          <w:bCs/>
          <w:sz w:val="24"/>
          <w:szCs w:val="24"/>
        </w:rPr>
      </w:pPr>
      <w:r>
        <w:rPr>
          <w:rFonts w:ascii="Times New Roman" w:hAnsi="Times New Roman" w:cs="Times New Roman"/>
          <w:bCs/>
          <w:sz w:val="24"/>
          <w:szCs w:val="24"/>
        </w:rPr>
        <w:t>- Cảm ứng từ B tại vị trí e bay qua cách dòng điện 5mm B = 2.10</w:t>
      </w:r>
      <w:r>
        <w:rPr>
          <w:rFonts w:ascii="Times New Roman" w:hAnsi="Times New Roman" w:cs="Times New Roman"/>
          <w:bCs/>
          <w:sz w:val="24"/>
          <w:szCs w:val="24"/>
          <w:vertAlign w:val="superscript"/>
        </w:rPr>
        <w:t>-7</w:t>
      </w:r>
      <w:r>
        <w:rPr>
          <w:rFonts w:ascii="Times New Roman" w:hAnsi="Times New Roman" w:cs="Times New Roman"/>
          <w:bCs/>
          <w:sz w:val="24"/>
          <w:szCs w:val="24"/>
        </w:rPr>
        <w:t>I/r</w:t>
      </w:r>
    </w:p>
    <w:p w:rsidR="00AD08F9" w:rsidRDefault="00AD08F9" w:rsidP="00AD08F9">
      <w:pPr>
        <w:tabs>
          <w:tab w:val="left" w:pos="2552"/>
          <w:tab w:val="left" w:pos="5103"/>
          <w:tab w:val="left" w:pos="7655"/>
        </w:tabs>
        <w:ind w:left="-284"/>
        <w:rPr>
          <w:rFonts w:ascii="Times New Roman" w:hAnsi="Times New Roman" w:cs="Times New Roman"/>
          <w:sz w:val="24"/>
          <w:szCs w:val="24"/>
        </w:rPr>
      </w:pPr>
      <w:r>
        <w:rPr>
          <w:rFonts w:ascii="Times New Roman" w:hAnsi="Times New Roman" w:cs="Times New Roman"/>
          <w:sz w:val="24"/>
          <w:szCs w:val="24"/>
        </w:rPr>
        <w:t>- Vận tốc của e khi bay vào trong từ trường: 1/2 mv</w:t>
      </w:r>
      <w:r>
        <w:rPr>
          <w:rFonts w:ascii="Times New Roman" w:hAnsi="Times New Roman" w:cs="Times New Roman"/>
          <w:sz w:val="24"/>
          <w:szCs w:val="24"/>
          <w:vertAlign w:val="superscript"/>
        </w:rPr>
        <w:t>2</w:t>
      </w:r>
      <w:r>
        <w:rPr>
          <w:rFonts w:ascii="Times New Roman" w:hAnsi="Times New Roman" w:cs="Times New Roman"/>
          <w:sz w:val="24"/>
          <w:szCs w:val="24"/>
        </w:rPr>
        <w:t xml:space="preserve"> = =qU =&gt; v</w:t>
      </w:r>
    </w:p>
    <w:p w:rsidR="00AD08F9" w:rsidRDefault="00AD08F9" w:rsidP="00AD08F9">
      <w:pPr>
        <w:tabs>
          <w:tab w:val="left" w:pos="2552"/>
          <w:tab w:val="left" w:pos="5103"/>
          <w:tab w:val="left" w:pos="7655"/>
        </w:tabs>
        <w:ind w:left="-284"/>
        <w:rPr>
          <w:rFonts w:ascii="Times New Roman" w:hAnsi="Times New Roman" w:cs="Times New Roman"/>
          <w:sz w:val="24"/>
          <w:szCs w:val="24"/>
        </w:rPr>
      </w:pPr>
      <w:r>
        <w:rPr>
          <w:rFonts w:ascii="Times New Roman" w:hAnsi="Times New Roman" w:cs="Times New Roman"/>
          <w:sz w:val="24"/>
          <w:szCs w:val="24"/>
        </w:rPr>
        <w:t xml:space="preserve">- Lực Lorenxo: f = qvBsin90 = </w:t>
      </w:r>
      <w:r w:rsidRPr="00DC74DD">
        <w:rPr>
          <w:rFonts w:ascii="Times New Roman" w:hAnsi="Times New Roman" w:cs="Times New Roman"/>
          <w:sz w:val="24"/>
          <w:szCs w:val="24"/>
        </w:rPr>
        <w:t>4,65.10</w:t>
      </w:r>
      <w:r w:rsidRPr="00DC74DD">
        <w:rPr>
          <w:rFonts w:ascii="Times New Roman" w:hAnsi="Times New Roman" w:cs="Times New Roman"/>
          <w:sz w:val="24"/>
          <w:szCs w:val="24"/>
          <w:vertAlign w:val="superscript"/>
        </w:rPr>
        <w:t>-17</w:t>
      </w:r>
      <w:r w:rsidRPr="00DC74DD">
        <w:rPr>
          <w:rFonts w:ascii="Times New Roman" w:hAnsi="Times New Roman" w:cs="Times New Roman"/>
          <w:sz w:val="24"/>
          <w:szCs w:val="24"/>
        </w:rPr>
        <w:t xml:space="preserve"> N</w:t>
      </w:r>
    </w:p>
    <w:p w:rsidR="00AD08F9" w:rsidRPr="00DC74DD" w:rsidRDefault="00AD08F9" w:rsidP="00AD08F9">
      <w:pPr>
        <w:tabs>
          <w:tab w:val="left" w:pos="2552"/>
          <w:tab w:val="left" w:pos="5103"/>
          <w:tab w:val="left" w:pos="7655"/>
        </w:tabs>
        <w:ind w:left="-284"/>
        <w:rPr>
          <w:rFonts w:ascii="Times New Roman" w:hAnsi="Times New Roman" w:cs="Times New Roman"/>
          <w:sz w:val="24"/>
          <w:szCs w:val="24"/>
        </w:rPr>
      </w:pPr>
      <w:r>
        <w:rPr>
          <w:rFonts w:ascii="Times New Roman" w:hAnsi="Times New Roman" w:cs="Times New Roman"/>
          <w:sz w:val="24"/>
          <w:szCs w:val="24"/>
        </w:rPr>
        <w:t>=&gt; Đáp án C</w:t>
      </w:r>
    </w:p>
    <w:p w:rsidR="008F1C91" w:rsidRPr="00AD08F9" w:rsidRDefault="008F1C91" w:rsidP="00AD08F9"/>
    <w:sectPr w:rsidR="008F1C91" w:rsidRPr="00AD08F9" w:rsidSect="008F1C91">
      <w:pgSz w:w="11906" w:h="16838"/>
      <w:pgMar w:top="851" w:right="851" w:bottom="56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Kunstler Script">
    <w:panose1 w:val="030304020206070D0D06"/>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F272C7"/>
    <w:multiLevelType w:val="hybridMultilevel"/>
    <w:tmpl w:val="5E123C6C"/>
    <w:lvl w:ilvl="0" w:tplc="E286A9B6">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C2F50C7"/>
    <w:multiLevelType w:val="hybridMultilevel"/>
    <w:tmpl w:val="3E2A2818"/>
    <w:lvl w:ilvl="0" w:tplc="DCFC4D1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84F5F22"/>
    <w:multiLevelType w:val="hybridMultilevel"/>
    <w:tmpl w:val="A9F49308"/>
    <w:lvl w:ilvl="0" w:tplc="B20AB088">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DD07598"/>
    <w:multiLevelType w:val="hybridMultilevel"/>
    <w:tmpl w:val="A1BE5E42"/>
    <w:lvl w:ilvl="0" w:tplc="EB0A618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37C4"/>
    <w:rsid w:val="000B40A7"/>
    <w:rsid w:val="003D28CE"/>
    <w:rsid w:val="00652051"/>
    <w:rsid w:val="007A7BF9"/>
    <w:rsid w:val="00800CE8"/>
    <w:rsid w:val="00860548"/>
    <w:rsid w:val="008F1C91"/>
    <w:rsid w:val="00942C40"/>
    <w:rsid w:val="009A5D02"/>
    <w:rsid w:val="00AD08F9"/>
    <w:rsid w:val="00DC74DD"/>
    <w:rsid w:val="00E13901"/>
    <w:rsid w:val="00F804AE"/>
    <w:rsid w:val="00FF37C4"/>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C744188-A8F1-4EE3-9D05-E9F837C8CE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FF37C4"/>
    <w:pPr>
      <w:spacing w:before="38" w:after="0" w:line="240" w:lineRule="auto"/>
      <w:ind w:left="284" w:right="113"/>
      <w:jc w:val="both"/>
    </w:pPr>
    <w:rPr>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oancuaDanhsach">
    <w:name w:val="List Paragraph"/>
    <w:basedOn w:val="Binhthng"/>
    <w:link w:val="oancuaDanhsachChar"/>
    <w:uiPriority w:val="34"/>
    <w:qFormat/>
    <w:rsid w:val="00FF37C4"/>
    <w:pPr>
      <w:ind w:left="720"/>
      <w:contextualSpacing/>
    </w:pPr>
  </w:style>
  <w:style w:type="character" w:customStyle="1" w:styleId="oancuaDanhsachChar">
    <w:name w:val="Đoạn của Danh sách Char"/>
    <w:link w:val="oancuaDanhsach"/>
    <w:uiPriority w:val="34"/>
    <w:locked/>
    <w:rsid w:val="00FF37C4"/>
    <w:rPr>
      <w:lang w:val="en-US"/>
    </w:rPr>
  </w:style>
  <w:style w:type="paragraph" w:styleId="KhngDncch">
    <w:name w:val="No Spacing"/>
    <w:uiPriority w:val="1"/>
    <w:qFormat/>
    <w:rsid w:val="00652051"/>
    <w:pPr>
      <w:spacing w:after="0" w:line="240" w:lineRule="auto"/>
    </w:pPr>
    <w:rPr>
      <w:rFonts w:ascii="Arial" w:eastAsia="Arial" w:hAnsi="Arial" w:cs="Times New Roman"/>
      <w:lang w:val="vi-VN"/>
    </w:rPr>
  </w:style>
  <w:style w:type="character" w:styleId="VnbanChdanhsn">
    <w:name w:val="Placeholder Text"/>
    <w:basedOn w:val="Phngmcinhcuaoanvn"/>
    <w:uiPriority w:val="99"/>
    <w:semiHidden/>
    <w:rsid w:val="00DC74D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1220</Words>
  <Characters>696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1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ANH</dc:creator>
  <cp:keywords/>
  <dc:description/>
  <cp:lastModifiedBy>THAYTUAN</cp:lastModifiedBy>
  <cp:revision>2</cp:revision>
  <dcterms:created xsi:type="dcterms:W3CDTF">2020-03-19T03:58:00Z</dcterms:created>
  <dcterms:modified xsi:type="dcterms:W3CDTF">2020-03-19T03:58:00Z</dcterms:modified>
</cp:coreProperties>
</file>